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76"/>
        <w:gridCol w:w="1328"/>
        <w:gridCol w:w="4131"/>
      </w:tblGrid>
      <w:tr w:rsidR="00662518" w:rsidRPr="00662518" w14:paraId="64A38ED7" w14:textId="2AB864FD" w:rsidTr="00BF49C9">
        <w:trPr>
          <w:trHeight w:val="566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bookmarkStart w:id="0" w:name="_GoBack"/>
            <w:bookmarkEnd w:id="0"/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23D5C61C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135CF0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135CF0"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داي</w:t>
            </w:r>
            <w:r w:rsidR="006C3C8F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ــــــ</w:t>
            </w:r>
            <w:r w:rsidR="00135CF0"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ره</w:t>
            </w:r>
          </w:p>
        </w:tc>
      </w:tr>
      <w:tr w:rsidR="00662518" w:rsidRPr="00662518" w14:paraId="2CED4BBB" w14:textId="77777777" w:rsidTr="00BF49C9">
        <w:trPr>
          <w:trHeight w:val="71"/>
        </w:trPr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8D3363">
        <w:trPr>
          <w:trHeight w:val="15057"/>
        </w:trPr>
        <w:tc>
          <w:tcPr>
            <w:tcW w:w="5559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324AF35" w:rsidR="00AC5613" w:rsidRPr="00D04999" w:rsidRDefault="00135CF0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35CF0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خط و دا</w:t>
                  </w:r>
                  <w:r w:rsidRPr="00135CF0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135CF0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ره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6A0F61" w14:textId="77777777" w:rsidR="00F32F71" w:rsidRDefault="000E480A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2C2E8FE6" w14:textId="6ADC28D0" w:rsidR="00243B21" w:rsidRPr="00243B21" w:rsidRDefault="00243B21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حل برخورد عمود منصف ه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وتر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7760808D" w14:textId="77777777" w:rsidR="00243B21" w:rsidRPr="00243B21" w:rsidRDefault="00243B21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شعاع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ر نقطه تماس بر خط مماس ............ است.</w:t>
                  </w:r>
                </w:p>
                <w:p w14:paraId="4FD556CF" w14:textId="77777777" w:rsidR="00243B21" w:rsidRDefault="00243B21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خط مماس برابر ........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636AD65F" w14:textId="77777777" w:rsidR="00243B21" w:rsidRDefault="00243B21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ز هر نقطه ب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ون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وان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ماس بر آن رسم کرد.</w:t>
                  </w:r>
                </w:p>
                <w:p w14:paraId="15B9C3C5" w14:textId="4E4D17DE" w:rsidR="00243B21" w:rsidRDefault="00243B21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ر وتر عمود شود، آن وتر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</w:t>
                  </w:r>
                  <w:r w:rsid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094650E" w14:textId="77777777" w:rsidR="00243B21" w:rsidRDefault="00243B21" w:rsidP="00243B21">
                  <w:pPr>
                    <w:jc w:val="both"/>
                    <w:rPr>
                      <w:rFonts w:ascii="Sahel VF Regular" w:hAnsi="Sahel VF Regular" w:cs="Cambria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را به وسط وتر وص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، بر آن ....... است.</w:t>
                  </w:r>
                </w:p>
                <w:p w14:paraId="3C6186B2" w14:textId="3DF7D673" w:rsidR="00FA3BC2" w:rsidRDefault="00FA3BC2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پاره خطی که دوسر کمان را به هم وصل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......... میگویند.</w:t>
                  </w:r>
                  <w:r w:rsidRPr="0047357F"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w:t xml:space="preserve">        </w:t>
                  </w:r>
                </w:p>
                <w:p w14:paraId="353877EB" w14:textId="77777777" w:rsidR="00FA3BC2" w:rsidRDefault="00FA3BC2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تر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ذر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...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2D0E6CE9" w14:textId="77777777" w:rsidR="00FA3BC2" w:rsidRDefault="00FA3BC2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1197A"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زرگتر</w:t>
                  </w:r>
                  <w:r w:rsidR="0041197A"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1197A"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="0041197A"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تر در دا</w:t>
                  </w:r>
                  <w:r w:rsidR="0041197A"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1197A"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 </w:t>
                  </w:r>
                  <w:r w:rsidR="0041197A"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0C40F626" w14:textId="1DE56D4F" w:rsidR="0041197A" w:rsidRPr="00FA3BC2" w:rsidRDefault="0041197A" w:rsidP="00243B2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خط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مرکز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3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احد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شعاع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4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سانت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تر است در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حالت خط و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...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نقطه مشترک دار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173D8" w:rsidRPr="00CC1410" w14:paraId="6A4556A6" w14:textId="77777777" w:rsidTr="00DA33A1">
              <w:trPr>
                <w:trHeight w:val="20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25D8D60" w14:textId="77777777" w:rsidR="00DA33A1" w:rsidRDefault="009173D8" w:rsidP="00DA33A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سه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ضعیت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مختلف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ا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سم</w:t>
                  </w:r>
                  <w:r w:rsidR="008E136C"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8E136C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ر</w:t>
                  </w:r>
                </w:p>
                <w:p w14:paraId="4DF08763" w14:textId="0C39D252" w:rsidR="009173D8" w:rsidRDefault="008E136C" w:rsidP="00DA33A1">
                  <w:p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هر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حالت،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="00DA33A1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تعداد نقطه مشتر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="00DA33A1"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را بنویسید.</w:t>
                  </w:r>
                </w:p>
                <w:p w14:paraId="21464026" w14:textId="1BAF0EE1" w:rsidR="00DA33A1" w:rsidRPr="00DA33A1" w:rsidRDefault="00DA33A1" w:rsidP="00DA33A1">
                  <w:pPr>
                    <w:rPr>
                      <w:rFonts w:ascii="Sahel VF Regular" w:hAnsi="Sahel VF Regular"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786"/>
                    <w:gridCol w:w="1559"/>
                  </w:tblGrid>
                  <w:tr w:rsidR="00DA33A1" w14:paraId="419D9CAA" w14:textId="77777777" w:rsidTr="00DA33A1">
                    <w:tc>
                      <w:tcPr>
                        <w:tcW w:w="167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72EF968F" w14:textId="22FD476F" w:rsidR="00DA33A1" w:rsidRDefault="0039596E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5BCAA2BD" wp14:editId="42765F14">
                                  <wp:simplePos x="0" y="0"/>
                                  <wp:positionH relativeFrom="column">
                                    <wp:posOffset>-22813</wp:posOffset>
                                  </wp:positionH>
                                  <wp:positionV relativeFrom="paragraph">
                                    <wp:posOffset>48879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9" name="Group 17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80" name="Oval 180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" name="Text Box 181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D2184FF" w14:textId="77777777" w:rsidR="0039596E" w:rsidRPr="005F6BBA" w:rsidRDefault="0039596E" w:rsidP="0039596E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" name="Oval 18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BCAA2BD" id="Group 179" o:spid="_x0000_s1026" style="position:absolute;left:0;text-align:left;margin-left:-1.8pt;margin-top:3.85pt;width:38.5pt;height:37.45pt;z-index:251689984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">
                                  <v:oval id="Oval 180" o:spid="_x0000_s1027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Text Box 181" o:spid="_x0000_s1028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D2184FF" w14:textId="77777777" w:rsidR="0039596E" w:rsidRPr="005F6BBA" w:rsidRDefault="0039596E" w:rsidP="0039596E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82" o:spid="_x0000_s1029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="00DA33A1"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72E54D69" w14:textId="24808EB6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61D79D71" w14:textId="479956C4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140CEE1D" w14:textId="43E53DDE" w:rsidR="00DA33A1" w:rsidRDefault="0058038F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7936" behindDoc="0" locked="0" layoutInCell="1" allowOverlap="1" wp14:anchorId="189F74C3" wp14:editId="64B9084D">
                                  <wp:simplePos x="0" y="0"/>
                                  <wp:positionH relativeFrom="column">
                                    <wp:posOffset>-19050</wp:posOffset>
                                  </wp:positionH>
                                  <wp:positionV relativeFrom="paragraph">
                                    <wp:posOffset>49258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5" name="Group 1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76" name="Oval 176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7" name="Text Box 177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90A367" w14:textId="77777777" w:rsidR="0039596E" w:rsidRPr="005F6BBA" w:rsidRDefault="0039596E" w:rsidP="0039596E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8" name="Oval 178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89F74C3" id="Group 175" o:spid="_x0000_s1030" style="position:absolute;left:0;text-align:left;margin-left:-1.5pt;margin-top:3.9pt;width:38.5pt;height:37.45pt;z-index:251687936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">
                                  <v:oval id="Oval 176" o:spid="_x0000_s1031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77" o:spid="_x0000_s1032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090A367" w14:textId="77777777" w:rsidR="0039596E" w:rsidRPr="005F6BBA" w:rsidRDefault="0039596E" w:rsidP="0039596E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8" o:spid="_x0000_s1033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="00DA33A1" w:rsidRPr="00DA33A1">
                          <w:rPr>
                            <w:rFonts w:cs="B Nazanin" w:hint="cs"/>
                            <w:noProof/>
                            <w:rtl/>
                          </w:rPr>
                          <w:t>تعداد نقطه</w:t>
                        </w:r>
                      </w:p>
                      <w:p w14:paraId="27BFF243" w14:textId="4E448334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 اشتراک:</w:t>
                        </w:r>
                      </w:p>
                      <w:p w14:paraId="09BDB1A3" w14:textId="3D06F1E9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  <w:r w:rsidR="0039596E">
                          <w:rPr>
                            <w:noProof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1559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04C8A696" w14:textId="4C8350A1" w:rsidR="00DA33A1" w:rsidRDefault="0058038F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5888" behindDoc="0" locked="0" layoutInCell="1" allowOverlap="1" wp14:anchorId="6FCAD8DB" wp14:editId="452F6160">
                                  <wp:simplePos x="0" y="0"/>
                                  <wp:positionH relativeFrom="column">
                                    <wp:posOffset>-155688</wp:posOffset>
                                  </wp:positionH>
                                  <wp:positionV relativeFrom="paragraph">
                                    <wp:posOffset>44450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64" name="Group 16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65" name="Oval 165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6" name="Text Box 166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C26024D" w14:textId="77777777" w:rsidR="0039596E" w:rsidRPr="005F6BBA" w:rsidRDefault="0039596E" w:rsidP="0039596E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2" name="Oval 17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FCAD8DB" id="Group 164" o:spid="_x0000_s1034" style="position:absolute;left:0;text-align:left;margin-left:-12.25pt;margin-top:3.5pt;width:38.5pt;height:37.45pt;z-index:251685888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">
                                  <v:oval id="Oval 165" o:spid="_x0000_s1035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66" o:spid="_x0000_s1036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rYxAAAANw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3N4PJMukOM7AAAA//8DAFBLAQItABQABgAIAAAAIQDb4fbL7gAAAIUBAAATAAAAAAAAAAAA&#10;AAAAAAAAAABbQ29udGVudF9UeXBlc10ueG1sUEsBAi0AFAAGAAgAAAAhAFr0LFu/AAAAFQEAAAsA&#10;AAAAAAAAAAAAAAAAHwEAAF9yZWxzLy5yZWxzUEsBAi0AFAAGAAgAAAAhAEEvCt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C26024D" w14:textId="77777777" w:rsidR="0039596E" w:rsidRPr="005F6BBA" w:rsidRDefault="0039596E" w:rsidP="0039596E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2" o:spid="_x0000_s1037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="00DA33A1"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4D545DA8" w14:textId="5AC2F89E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7F4CD53E" w14:textId="546D2AF3" w:rsidR="00DA33A1" w:rsidRPr="00DA33A1" w:rsidRDefault="00DA33A1" w:rsidP="00DA33A1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</w:tr>
                </w:tbl>
                <w:p w14:paraId="0C3BB96E" w14:textId="2CEDB652" w:rsidR="00DA33A1" w:rsidRPr="00DA33A1" w:rsidRDefault="00DA33A1" w:rsidP="00DA33A1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E136C" w:rsidRPr="00CC1410" w14:paraId="5CF982D2" w14:textId="77777777" w:rsidTr="001A661A">
              <w:trPr>
                <w:trHeight w:val="409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000000" w:themeColor="text1"/>
                  </w:tcBorders>
                </w:tcPr>
                <w:p w14:paraId="5DF1E946" w14:textId="28FA3543" w:rsidR="008E136C" w:rsidRDefault="005F6BBA" w:rsidP="008E136C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3360" behindDoc="0" locked="0" layoutInCell="1" allowOverlap="1" wp14:anchorId="0C0DD4F6" wp14:editId="728AC42A">
                            <wp:simplePos x="0" y="0"/>
                            <wp:positionH relativeFrom="column">
                              <wp:posOffset>26416</wp:posOffset>
                            </wp:positionH>
                            <wp:positionV relativeFrom="paragraph">
                              <wp:posOffset>531495</wp:posOffset>
                            </wp:positionV>
                            <wp:extent cx="1532890" cy="898525"/>
                            <wp:effectExtent l="0" t="0" r="10160" b="15875"/>
                            <wp:wrapNone/>
                            <wp:docPr id="2" name="Group 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32890" cy="898525"/>
                                      <a:chOff x="24185" y="43056"/>
                                      <a:chExt cx="1293538" cy="758563"/>
                                    </a:xfrm>
                                  </wpg:grpSpPr>
                                  <wps:wsp>
                                    <wps:cNvPr id="3" name="Oval 3"/>
                                    <wps:cNvSpPr/>
                                    <wps:spPr>
                                      <a:xfrm>
                                        <a:off x="711863" y="195759"/>
                                        <a:ext cx="605860" cy="60586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>
                                            <a:lumMod val="65000"/>
                                            <a:lumOff val="35000"/>
                                          </a:schemeClr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" name="Oval 5"/>
                                    <wps:cNvSpPr/>
                                    <wps:spPr>
                                      <a:xfrm>
                                        <a:off x="998548" y="476834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948975" y="453454"/>
                                        <a:ext cx="243235" cy="2599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1C6492" w14:textId="77777777" w:rsidR="005F6BBA" w:rsidRPr="005F6BBA" w:rsidRDefault="005F6BBA" w:rsidP="005F6BB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Isosceles Triangle 7"/>
                                    <wps:cNvSpPr/>
                                    <wps:spPr>
                                      <a:xfrm>
                                        <a:off x="228834" y="195759"/>
                                        <a:ext cx="789940" cy="303277"/>
                                      </a:xfrm>
                                      <a:prstGeom prst="triangle">
                                        <a:avLst>
                                          <a:gd name="adj" fmla="val 91171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8"/>
                                    <wps:cNvSpPr txBox="1"/>
                                    <wps:spPr>
                                      <a:xfrm>
                                        <a:off x="24185" y="394655"/>
                                        <a:ext cx="237342" cy="26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0A63DFC" w14:textId="77777777" w:rsidR="005F6BBA" w:rsidRPr="005F6BBA" w:rsidRDefault="005F6BBA" w:rsidP="005F6BB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1" name="Text Box 11"/>
                                    <wps:cNvSpPr txBox="1"/>
                                    <wps:spPr>
                                      <a:xfrm>
                                        <a:off x="787326" y="43056"/>
                                        <a:ext cx="231449" cy="2326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4FEC03A" w14:textId="77777777" w:rsidR="005F6BBA" w:rsidRPr="005F6BBA" w:rsidRDefault="005F6BBA" w:rsidP="005F6BB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2" name="Text Box 12"/>
                                    <wps:cNvSpPr txBox="1"/>
                                    <wps:spPr>
                                      <a:xfrm>
                                        <a:off x="504599" y="452323"/>
                                        <a:ext cx="242739" cy="2610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218D748" w14:textId="34515294" w:rsidR="005F6BBA" w:rsidRPr="005F6BBA" w:rsidRDefault="002B27F2" w:rsidP="005F6BB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" name="Text Box 13"/>
                                    <wps:cNvSpPr txBox="1"/>
                                    <wps:spPr>
                                      <a:xfrm>
                                        <a:off x="931749" y="195780"/>
                                        <a:ext cx="218055" cy="2299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2DC4304" w14:textId="77777777" w:rsidR="005F6BBA" w:rsidRPr="005F6BBA" w:rsidRDefault="005F6BBA" w:rsidP="005F6BB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" name="Text Box 14"/>
                                    <wps:cNvSpPr txBox="1"/>
                                    <wps:spPr>
                                      <a:xfrm>
                                        <a:off x="409125" y="326247"/>
                                        <a:ext cx="297320" cy="2243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458CB30" w14:textId="2F28C3FE" w:rsidR="005F6BBA" w:rsidRDefault="005F6BBA" w:rsidP="005F6BB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2976F9C5">
                                              <v:shape id="_x0000_i1027" type="#_x0000_t75" style="width:16.1pt;height:12.25pt" o:ole="">
                                                <v:imagedata r:id="rId8" o:title=""/>
                                              </v:shape>
                                              <o:OLEObject Type="Embed" ProgID="Equation.DSMT4" ShapeID="_x0000_i1027" DrawAspect="Content" ObjectID="_1807933494" r:id="rId9"/>
                                            </w:object>
                                          </w:r>
                                        </w:p>
                                        <w:p w14:paraId="6D77DB5C" w14:textId="77777777" w:rsidR="005F6BBA" w:rsidRPr="00315094" w:rsidRDefault="005F6BBA" w:rsidP="005F6BB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5" name="Arc 15"/>
                                    <wps:cNvSpPr/>
                                    <wps:spPr>
                                      <a:xfrm>
                                        <a:off x="227198" y="426346"/>
                                        <a:ext cx="224155" cy="139700"/>
                                      </a:xfrm>
                                      <a:prstGeom prst="arc">
                                        <a:avLst>
                                          <a:gd name="adj1" fmla="val 18312858"/>
                                          <a:gd name="adj2" fmla="val 21467218"/>
                                        </a:avLst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C0DD4F6" id="Group 2" o:spid="_x0000_s1038" style="position:absolute;left:0;text-align:left;margin-left:2.1pt;margin-top:41.85pt;width:120.7pt;height:70.75pt;z-index:251663360;mso-width-relative:margin;mso-height-relative:margin" coordorigin="241,430" coordsize="12935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">
                            <v:oval id="Oval 3" o:spid="_x0000_s1039" style="position:absolute;left:7118;top:1957;width:6059;height:60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" filled="f" strokecolor="#5a5a5a [2109]" strokeweight="2.25pt">
                              <v:stroke joinstyle="miter"/>
                            </v:oval>
                            <v:oval id="Oval 5" o:spid="_x0000_s1040" style="position:absolute;left:9985;top:476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" fillcolor="black [3213]" strokecolor="black [3213]" strokeweight="1pt">
                              <v:stroke joinstyle="miter"/>
                            </v:oval>
                            <v:shape id="Text Box 6" o:spid="_x0000_s1041" type="#_x0000_t202" style="position:absolute;left:9489;top:4534;width:2433;height:25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    <v:textbox>
                                <w:txbxContent>
                                  <w:p w14:paraId="5A1C6492" w14:textId="77777777" w:rsidR="005F6BBA" w:rsidRPr="005F6BBA" w:rsidRDefault="005F6BBA" w:rsidP="005F6BB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7" o:spid="_x0000_s1042" type="#_x0000_t5" style="position:absolute;left:2288;top:1957;width:7899;height:3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" adj="19693" filled="f" strokecolor="black [3213]" strokeweight="1.5pt"/>
                            <v:shape id="Text Box 8" o:spid="_x0000_s1043" type="#_x0000_t202" style="position:absolute;left:241;top:3946;width:2374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    <v:textbox>
                                <w:txbxContent>
                                  <w:p w14:paraId="70A63DFC" w14:textId="77777777" w:rsidR="005F6BBA" w:rsidRPr="005F6BBA" w:rsidRDefault="005F6BBA" w:rsidP="005F6BB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1" o:spid="_x0000_s1044" type="#_x0000_t202" style="position:absolute;left:7873;top:430;width:2314;height:23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34FEC03A" w14:textId="77777777" w:rsidR="005F6BBA" w:rsidRPr="005F6BBA" w:rsidRDefault="005F6BBA" w:rsidP="005F6BB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45" type="#_x0000_t202" style="position:absolute;left:5045;top:4523;width:2428;height:2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1218D748" w14:textId="34515294" w:rsidR="005F6BBA" w:rsidRPr="005F6BBA" w:rsidRDefault="002B27F2" w:rsidP="005F6BBA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46" type="#_x0000_t202" style="position:absolute;left:9317;top:1957;width:2181;height:2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62DC4304" w14:textId="77777777" w:rsidR="005F6BBA" w:rsidRPr="005F6BBA" w:rsidRDefault="005F6BBA" w:rsidP="005F6BBA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047" type="#_x0000_t202" style="position:absolute;left:4091;top:3262;width:2973;height:2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5458CB30" w14:textId="2F28C3FE" w:rsidR="005F6BBA" w:rsidRDefault="005F6BBA" w:rsidP="005F6BBA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400" w:dyaOrig="320" w14:anchorId="2976F9C5">
                                        <v:shape id="_x0000_i1027" type="#_x0000_t75" style="width:16.1pt;height:12.25pt" o:ole="">
                                          <v:imagedata r:id="rId8" o:title=""/>
                                        </v:shape>
                                        <o:OLEObject Type="Embed" ProgID="Equation.DSMT4" ShapeID="_x0000_i1027" DrawAspect="Content" ObjectID="_1807933494" r:id="rId10"/>
                                      </w:object>
                                    </w:r>
                                  </w:p>
                                  <w:p w14:paraId="6D77DB5C" w14:textId="77777777" w:rsidR="005F6BBA" w:rsidRPr="00315094" w:rsidRDefault="005F6BBA" w:rsidP="005F6BBA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5" o:spid="_x0000_s1048" style="position:absolute;left:2271;top:4263;width:2242;height:1397;visibility:visible;mso-wrap-style:square;v-text-anchor:middle" coordsize="22415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" path="m157205,5912nsc195596,16436,221346,39439,223941,65527l112078,69850,157205,5912xem157205,5912nfc195596,16436,221346,39439,223941,65527e" filled="f" strokecolor="black [3213]" strokeweight="1pt">
                              <v:stroke joinstyle="miter"/>
                              <v:path arrowok="t" o:connecttype="custom" o:connectlocs="157205,5912;223941,65527" o:connectangles="0,0"/>
                            </v:shape>
                          </v:group>
                        </w:pict>
                      </mc:Fallback>
                    </mc:AlternateConten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="008E136C" w:rsidRPr="008610D3">
                    <w:rPr>
                      <w:rFonts w:asciiTheme="majorBidi" w:hAnsiTheme="majorBidi" w:cs="B Nazanin"/>
                      <w:b/>
                      <w:bCs/>
                    </w:rPr>
                    <w:t xml:space="preserve"> </w:t>
                  </w:r>
                  <w:r w:rsidR="00984D81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B</w:t>
                  </w:r>
                  <w:r w:rsidR="008E136C"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="008E136C" w:rsidRPr="008610D3">
                    <w:rPr>
                      <w:rFonts w:cs="B Nazanin" w:hint="cs"/>
                      <w:b/>
                      <w:bCs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ر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یره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ماس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ندازه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ضلع یا زاویه</w:t>
                  </w:r>
                  <w:r w:rsidR="008E136C" w:rsidRPr="008610D3">
                    <w:rPr>
                      <w:rFonts w:ascii="Arial" w:hAnsi="Arial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E136C"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="008E136C"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5F6BBA" w14:paraId="577A584C" w14:textId="6502FD19" w:rsidTr="005F6BBA">
                    <w:trPr>
                      <w:trHeight w:val="137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7CD352CB" w14:textId="7C928691" w:rsidR="005F6BBA" w:rsidRDefault="005F6BBA" w:rsidP="005F6BBA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3CE7227E">
                            <v:shape id="_x0000_i1028" type="#_x0000_t75" style="width:60.5pt;height:19.9pt" o:ole="">
                              <v:imagedata r:id="rId11" o:title=""/>
                            </v:shape>
                            <o:OLEObject Type="Embed" ProgID="Equation.DSMT4" ShapeID="_x0000_i1028" DrawAspect="Content" ObjectID="_1807933480" r:id="rId12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A230714">
                            <v:shape id="_x0000_i1029" type="#_x0000_t75" style="width:60.5pt;height:19.9pt" o:ole="">
                              <v:imagedata r:id="rId13" o:title=""/>
                            </v:shape>
                            <o:OLEObject Type="Embed" ProgID="Equation.DSMT4" ShapeID="_x0000_i1029" DrawAspect="Content" ObjectID="_1807933481" r:id="rId14"/>
                          </w:object>
                        </w:r>
                      </w:p>
                      <w:p w14:paraId="4B8B4D31" w14:textId="0308D0DC" w:rsidR="005F6BBA" w:rsidRPr="005F6BBA" w:rsidRDefault="002B27F2" w:rsidP="005F6BBA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6C6089A7">
                            <v:shape id="_x0000_i1030" type="#_x0000_t75" style="width:71.25pt;height:18.4pt" o:ole="">
                              <v:imagedata r:id="rId15" o:title=""/>
                            </v:shape>
                            <o:OLEObject Type="Embed" ProgID="Equation.DSMT4" ShapeID="_x0000_i1030" DrawAspect="Content" ObjectID="_1807933482" r:id="rId16"/>
                          </w:object>
                        </w:r>
                      </w:p>
                      <w:p w14:paraId="29B9C9AA" w14:textId="3D178D0F" w:rsidR="005F6BBA" w:rsidRPr="00DA33A1" w:rsidRDefault="005F6BBA" w:rsidP="005F6BB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2331B01" w14:textId="0FA08E2C" w:rsidR="005F6BBA" w:rsidRDefault="005F6BBA">
                        <w:pPr>
                          <w:bidi w:val="0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  <w:p w14:paraId="3EB49E8B" w14:textId="200ED440" w:rsidR="005F6BBA" w:rsidRPr="00DA33A1" w:rsidRDefault="001A661A" w:rsidP="00DA33A1">
                        <w:pPr>
                          <w:jc w:val="both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5408" behindDoc="0" locked="0" layoutInCell="1" allowOverlap="1" wp14:anchorId="73F16D4B" wp14:editId="5666E0DE">
                                  <wp:simplePos x="0" y="0"/>
                                  <wp:positionH relativeFrom="column">
                                    <wp:posOffset>-4067</wp:posOffset>
                                  </wp:positionH>
                                  <wp:positionV relativeFrom="paragraph">
                                    <wp:posOffset>794893</wp:posOffset>
                                  </wp:positionV>
                                  <wp:extent cx="1515246" cy="1039992"/>
                                  <wp:effectExtent l="0" t="0" r="0" b="27305"/>
                                  <wp:wrapNone/>
                                  <wp:docPr id="82" name="Group 8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515246" cy="1039992"/>
                                            <a:chOff x="0" y="0"/>
                                            <a:chExt cx="1515246" cy="1039992"/>
                                          </a:xfrm>
                                        </wpg:grpSpPr>
                                        <wps:wsp>
                                          <wps:cNvPr id="83" name="Oval 83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4" name="Oval 84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5" name="Text Box 85"/>
                                          <wps:cNvSpPr txBox="1"/>
                                          <wps:spPr>
                                            <a:xfrm>
                                              <a:off x="954530" y="627754"/>
                                              <a:ext cx="288026" cy="307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07967D2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6" name="Isosceles Triangle 7"/>
                                          <wps:cNvSpPr/>
                                          <wps:spPr>
                                            <a:xfrm>
                                              <a:off x="235885" y="142307"/>
                                              <a:ext cx="1051710" cy="53969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222753" h="540111">
                                                  <a:moveTo>
                                                    <a:pt x="0" y="540111"/>
                                                  </a:moveTo>
                                                  <a:lnTo>
                                                    <a:pt x="1222753" y="0"/>
                                                  </a:lnTo>
                                                  <a:lnTo>
                                                    <a:pt x="936108" y="540111"/>
                                                  </a:lnTo>
                                                  <a:lnTo>
                                                    <a:pt x="0" y="54011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7" name="Text Box 87"/>
                                          <wps:cNvSpPr txBox="1"/>
                                          <wps:spPr>
                                            <a:xfrm>
                                              <a:off x="0" y="541760"/>
                                              <a:ext cx="281048" cy="308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90BEDA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8" name="Text Box 88"/>
                                          <wps:cNvSpPr txBox="1"/>
                                          <wps:spPr>
                                            <a:xfrm>
                                              <a:off x="1241176" y="0"/>
                                              <a:ext cx="274070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7F689B0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9" name="Text Box 89"/>
                                          <wps:cNvSpPr txBox="1"/>
                                          <wps:spPr>
                                            <a:xfrm>
                                              <a:off x="1083521" y="318176"/>
                                              <a:ext cx="264596" cy="3083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0CEC46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0" name="Text Box 90"/>
                                          <wps:cNvSpPr txBox="1"/>
                                          <wps:spPr>
                                            <a:xfrm>
                                              <a:off x="954530" y="20065"/>
                                              <a:ext cx="267769" cy="2722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D0E9E8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1" name="Text Box 91"/>
                                          <wps:cNvSpPr txBox="1"/>
                                          <wps:spPr>
                                            <a:xfrm>
                                              <a:off x="427102" y="48443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8DD4B8E" w14:textId="77777777" w:rsidR="001A661A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53AA5720">
                                                    <v:shape id="_x0000_i1032" type="#_x0000_t75" style="width:13.8pt;height:12.25pt" o:ole="">
                                                      <v:imagedata r:id="rId17" o:title=""/>
                                                    </v:shape>
                                                    <o:OLEObject Type="Embed" ProgID="Equation.DSMT4" ShapeID="_x0000_i1032" DrawAspect="Content" ObjectID="_1807933495" r:id="rId18"/>
                                                  </w:object>
                                                </w:r>
                                              </w:p>
                                              <w:p w14:paraId="6CA853C2" w14:textId="77777777" w:rsidR="001A661A" w:rsidRPr="00315094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2" name="Arc 92"/>
                                          <wps:cNvSpPr/>
                                          <wps:spPr>
                                            <a:xfrm rot="20700000">
                                              <a:off x="177720" y="592341"/>
                                              <a:ext cx="265428" cy="165352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3" name="Straight Connector 93"/>
                                          <wps:cNvCnPr/>
                                          <wps:spPr>
                                            <a:xfrm>
                                              <a:off x="888602" y="338242"/>
                                              <a:ext cx="148218" cy="34404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94" name="Text Box 94"/>
                                          <wps:cNvSpPr txBox="1"/>
                                          <wps:spPr>
                                            <a:xfrm>
                                              <a:off x="716614" y="160521"/>
                                              <a:ext cx="274086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A23D21" w14:textId="77777777" w:rsidR="001A661A" w:rsidRPr="005F6BBA" w:rsidRDefault="001A661A" w:rsidP="001A661A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5" name="Arc 95"/>
                                          <wps:cNvSpPr/>
                                          <wps:spPr>
                                            <a:xfrm rot="16200000">
                                              <a:off x="907352" y="612107"/>
                                              <a:ext cx="265446" cy="165341"/>
                                            </a:xfrm>
                                            <a:prstGeom prst="arc">
                                              <a:avLst>
                                                <a:gd name="adj1" fmla="val 2025811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6" name="Text Box 96"/>
                                          <wps:cNvSpPr txBox="1"/>
                                          <wps:spPr>
                                            <a:xfrm>
                                              <a:off x="914400" y="323909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9453354" w14:textId="77777777" w:rsidR="001A661A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3B0FD402">
                                                    <v:shape id="_x0000_i1034" type="#_x0000_t75" style="width:13pt;height:10.7pt" o:ole="">
                                                      <v:imagedata r:id="rId19" o:title=""/>
                                                    </v:shape>
                                                    <o:OLEObject Type="Embed" ProgID="Equation.DSMT4" ShapeID="_x0000_i1034" DrawAspect="Content" ObjectID="_1807933496" r:id="rId20"/>
                                                  </w:object>
                                                </w:r>
                                              </w:p>
                                              <w:p w14:paraId="1ECF1F38" w14:textId="77777777" w:rsidR="001A661A" w:rsidRPr="00315094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7" name="Arc 97"/>
                                          <wps:cNvSpPr/>
                                          <wps:spPr>
                                            <a:xfrm rot="13500000">
                                              <a:off x="934864" y="636754"/>
                                              <a:ext cx="264795" cy="165100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920078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8" name="Text Box 98"/>
                                          <wps:cNvSpPr txBox="1"/>
                                          <wps:spPr>
                                            <a:xfrm>
                                              <a:off x="808268" y="469874"/>
                                              <a:ext cx="228600" cy="2717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AED6AEF" w14:textId="77777777" w:rsidR="001A661A" w:rsidRPr="002223AA" w:rsidRDefault="001A661A" w:rsidP="001A661A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2223AA"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3F16D4B" id="Group 82" o:spid="_x0000_s1049" style="position:absolute;left:0;text-align:left;margin-left:-.3pt;margin-top:62.6pt;width:119.3pt;height:81.9pt;z-index:251665408" coordsize="15152,10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">
                                  <v:oval id="Oval 83" o:spid="_x0000_s1050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" filled="f" strokecolor="#5a5a5a [2109]" strokeweight="2.25pt">
                                    <v:stroke joinstyle="miter"/>
                                  </v:oval>
                                  <v:oval id="Oval 84" o:spid="_x0000_s1051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" fillcolor="black [3213]" strokecolor="black [3213]" strokeweight="1pt">
                                    <v:stroke joinstyle="miter"/>
                                  </v:oval>
                                  <v:shape id="Text Box 85" o:spid="_x0000_s1052" type="#_x0000_t202" style="position:absolute;left:9545;top:6277;width:2880;height:3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07967D2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053" style="position:absolute;left:2358;top:1423;width:10517;height:5397;visibility:visible;mso-wrap-style:square;v-text-anchor:middle" coordsize="1222753,540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" path="m,540111l1222753,,936108,540111,,540111xe" filled="f" strokecolor="black [3213]" strokeweight="1.5pt">
                                    <v:stroke joinstyle="miter"/>
                                    <v:path arrowok="t" o:connecttype="custom" o:connectlocs="0,539697;1051710,0;805162,539697;0,539697" o:connectangles="0,0,0,0"/>
                                  </v:shape>
                                  <v:shape id="Text Box 87" o:spid="_x0000_s1054" type="#_x0000_t202" style="position:absolute;top:5417;width:2810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C90BEDA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88" o:spid="_x0000_s1055" type="#_x0000_t202" style="position:absolute;left:12411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7F689B0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89" o:spid="_x0000_s1056" type="#_x0000_t202" style="position:absolute;left:10835;top:3181;width:2646;height:3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80CEC46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90" o:spid="_x0000_s1057" type="#_x0000_t202" style="position:absolute;left:9545;top:200;width:2677;height:27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72D0E9E8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91" o:spid="_x0000_s1058" type="#_x0000_t202" style="position:absolute;left:4271;top:4844;width:3093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8DD4B8E" w14:textId="77777777" w:rsidR="001A661A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53AA5720">
                                              <v:shape id="_x0000_i1032" type="#_x0000_t75" style="width:13.8pt;height:12.25pt" o:ole="">
                                                <v:imagedata r:id="rId17" o:title=""/>
                                              </v:shape>
                                              <o:OLEObject Type="Embed" ProgID="Equation.DSMT4" ShapeID="_x0000_i1032" DrawAspect="Content" ObjectID="_1807933495" r:id="rId21"/>
                                            </w:object>
                                          </w:r>
                                        </w:p>
                                        <w:p w14:paraId="6CA853C2" w14:textId="77777777" w:rsidR="001A661A" w:rsidRPr="00315094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92" o:spid="_x0000_s1059" style="position:absolute;left:1777;top:5923;width:2654;height:1653;rotation:-15;visibility:visible;mso-wrap-style:square;v-text-anchor:middle" coordsize="265428,165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" path="m236008,30766nsc271389,58088,275215,96351,245551,126198l132714,82676,236008,30766xem236008,30766nfc271389,58088,275215,96351,245551,126198e" filled="f" strokecolor="black [3213]" strokeweight="1pt">
                                    <v:stroke joinstyle="miter"/>
                                    <v:path arrowok="t" o:connecttype="custom" o:connectlocs="236008,30766;245551,126198" o:connectangles="0,0"/>
                                  </v:shape>
                                  <v:line id="Straight Connector 93" o:spid="_x0000_s1060" style="position:absolute;visibility:visible;mso-wrap-style:square" from="8886,3382" to="10368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94" o:spid="_x0000_s1061" type="#_x0000_t202" style="position:absolute;left:7166;top:1605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uVq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BPbuV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A23D21" w14:textId="77777777" w:rsidR="001A661A" w:rsidRPr="005F6BBA" w:rsidRDefault="001A661A" w:rsidP="001A661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95" o:spid="_x0000_s1062" style="position:absolute;left:9073;top:6121;width:2655;height:1653;rotation:-90;visibility:visible;mso-wrap-style:square;v-text-anchor:middle" coordsize="265446,165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" path="m243466,37105nsc271994,64006,272813,98783,245563,126194l132723,82671,243466,37105xem243466,37105nfc271994,64006,272813,98783,245563,126194e" filled="f" strokecolor="black [3213]" strokeweight="1pt">
                                    <v:stroke joinstyle="miter"/>
                                    <v:path arrowok="t" o:connecttype="custom" o:connectlocs="243466,37105;245563,126194" o:connectangles="0,0"/>
                                  </v:shape>
                                  <v:shape id="Text Box 96" o:spid="_x0000_s1063" type="#_x0000_t202" style="position:absolute;left:9144;top:3239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SQ6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sEigd8v4QfI5QMAAP//AwBQSwECLQAUAAYACAAAACEA2+H2y+4AAACFAQAAEwAAAAAAAAAA&#10;AAAAAAAAAAAAW0NvbnRlbnRfVHlwZXNdLnhtbFBLAQItABQABgAIAAAAIQBa9CxbvwAAABUBAAAL&#10;AAAAAAAAAAAAAAAAAB8BAABfcmVscy8ucmVsc1BLAQItABQABgAIAAAAIQBZYSQ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9453354" w14:textId="77777777" w:rsidR="001A661A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3B0FD402">
                                              <v:shape id="_x0000_i1034" type="#_x0000_t75" style="width:13pt;height:10.7pt" o:ole="">
                                                <v:imagedata r:id="rId19" o:title=""/>
                                              </v:shape>
                                              <o:OLEObject Type="Embed" ProgID="Equation.DSMT4" ShapeID="_x0000_i1034" DrawAspect="Content" ObjectID="_1807933496" r:id="rId22"/>
                                            </w:object>
                                          </w:r>
                                        </w:p>
                                        <w:p w14:paraId="1ECF1F38" w14:textId="77777777" w:rsidR="001A661A" w:rsidRPr="00315094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97" o:spid="_x0000_s1064" style="position:absolute;left:9349;top:6367;width:2648;height:1651;rotation:-135;visibility:visible;mso-wrap-style:square;v-text-anchor:middle" coordsize="264795,165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" path="m235480,30746nsc266520,54757,273505,87554,253592,115784l132398,82550,235480,30746xem235480,30746nfc266520,54757,273505,87554,253592,115784e" filled="f" strokecolor="black [3213]" strokeweight="1pt">
                                    <v:stroke joinstyle="miter"/>
                                    <v:path arrowok="t" o:connecttype="custom" o:connectlocs="235480,30746;253592,115784" o:connectangles="0,0"/>
                                  </v:shape>
                                  <v:shape id="Text Box 98" o:spid="_x0000_s1065" type="#_x0000_t202" style="position:absolute;left:8082;top:4698;width:2286;height:27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0AED6AEF" w14:textId="77777777" w:rsidR="001A661A" w:rsidRPr="002223AA" w:rsidRDefault="001A661A" w:rsidP="001A661A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2223A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F6BBA" w14:paraId="28A6EC89" w14:textId="77777777" w:rsidTr="003C13F7">
                    <w:trPr>
                      <w:trHeight w:val="1702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79DBAFE8" w14:textId="39C94C6A" w:rsidR="001A661A" w:rsidRDefault="001A661A" w:rsidP="001A661A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48C6EAFE">
                            <v:shape id="_x0000_i1035" type="#_x0000_t75" style="width:60.5pt;height:19.9pt" o:ole="">
                              <v:imagedata r:id="rId23" o:title=""/>
                            </v:shape>
                            <o:OLEObject Type="Embed" ProgID="Equation.DSMT4" ShapeID="_x0000_i1035" DrawAspect="Content" ObjectID="_1807933483" r:id="rId24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1A661A">
                          <w:rPr>
                            <w:noProof/>
                            <w:position w:val="-12"/>
                          </w:rPr>
                          <w:object w:dxaOrig="1160" w:dyaOrig="420" w14:anchorId="1231EDFD">
                            <v:shape id="_x0000_i1036" type="#_x0000_t75" style="width:64.35pt;height:23pt" o:ole="">
                              <v:imagedata r:id="rId25" o:title=""/>
                            </v:shape>
                            <o:OLEObject Type="Embed" ProgID="Equation.DSMT4" ShapeID="_x0000_i1036" DrawAspect="Content" ObjectID="_1807933484" r:id="rId26"/>
                          </w:object>
                        </w:r>
                      </w:p>
                      <w:p w14:paraId="7BF8553B" w14:textId="621FE9C1" w:rsidR="001A661A" w:rsidRPr="005F6BBA" w:rsidRDefault="001A661A" w:rsidP="001A661A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2083C2FA">
                            <v:shape id="_x0000_i1037" type="#_x0000_t75" style="width:71.25pt;height:18.4pt" o:ole="">
                              <v:imagedata r:id="rId27" o:title=""/>
                            </v:shape>
                            <o:OLEObject Type="Embed" ProgID="Equation.DSMT4" ShapeID="_x0000_i1037" DrawAspect="Content" ObjectID="_1807933485" r:id="rId28"/>
                          </w:object>
                        </w:r>
                      </w:p>
                      <w:p w14:paraId="079E3170" w14:textId="5229E3CE" w:rsidR="005F6BBA" w:rsidRPr="00C61699" w:rsidRDefault="005F6BBA" w:rsidP="005F6BBA">
                        <w:pPr>
                          <w:jc w:val="right"/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ADB4305" w14:textId="053EC517" w:rsidR="005F6BBA" w:rsidRPr="005F6BBA" w:rsidRDefault="005F6BBA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</w:p>
                    </w:tc>
                  </w:tr>
                </w:tbl>
                <w:p w14:paraId="51EF1B5C" w14:textId="43E5B231" w:rsidR="00DA33A1" w:rsidRPr="00DA33A1" w:rsidRDefault="00DA33A1" w:rsidP="00DA33A1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41BE1" w:rsidRPr="00CC1410" w14:paraId="4D1CA15A" w14:textId="77777777" w:rsidTr="005F6BBA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C8E2D5B" w14:textId="09BDF531" w:rsidR="00367DC7" w:rsidRPr="00367DC7" w:rsidRDefault="00D41BE1" w:rsidP="00D41BE1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دوم</w:t>
                  </w:r>
                  <w:r w:rsidR="00367DC7"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  <w:p w14:paraId="64D3A472" w14:textId="57741D0F" w:rsidR="00D41BE1" w:rsidRPr="00367DC7" w:rsidRDefault="00367DC7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</w:t>
                  </w:r>
                  <w:r w:rsidRPr="00367DC7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622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A541E69" w14:textId="77777777" w:rsidR="00D41BE1" w:rsidRPr="00367DC7" w:rsidRDefault="00135CF0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رکز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  <w:p w14:paraId="543D4212" w14:textId="581F5851" w:rsidR="00367DC7" w:rsidRPr="00367DC7" w:rsidRDefault="00367DC7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حاط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</w:tc>
            </w:tr>
            <w:tr w:rsidR="00AC5613" w:rsidRPr="00CC1410" w14:paraId="11C0CB66" w14:textId="77777777" w:rsidTr="000E480A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536870F" w14:textId="2B766BC4" w:rsidR="00FA3BC2" w:rsidRPr="00FA3BC2" w:rsidRDefault="00FA3BC2" w:rsidP="000E480A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جاهای خالی را کامل کنید.</w:t>
                  </w:r>
                </w:p>
                <w:p w14:paraId="1BB65760" w14:textId="77777777" w:rsidR="00350860" w:rsidRDefault="00FA3BC2" w:rsidP="00FA3BC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گر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ایره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را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6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مساوی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نیم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،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هر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..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رجه</w:t>
                  </w:r>
                  <w:r w:rsidR="008610D3"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610D3"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ست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70AF579B" w14:textId="62FF0D8F" w:rsidR="00C47516" w:rsidRPr="00FA3BC2" w:rsidRDefault="00B92C91" w:rsidP="00C47516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0224" behindDoc="0" locked="0" layoutInCell="1" allowOverlap="1" wp14:anchorId="1911F4E1" wp14:editId="1755E85A">
                            <wp:simplePos x="0" y="0"/>
                            <wp:positionH relativeFrom="column">
                              <wp:posOffset>126372</wp:posOffset>
                            </wp:positionH>
                            <wp:positionV relativeFrom="paragraph">
                              <wp:posOffset>191363</wp:posOffset>
                            </wp:positionV>
                            <wp:extent cx="837781" cy="927755"/>
                            <wp:effectExtent l="19050" t="0" r="0" b="24765"/>
                            <wp:wrapNone/>
                            <wp:docPr id="138" name="Group 1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37781" cy="927755"/>
                                      <a:chOff x="-20104" y="-10233"/>
                                      <a:chExt cx="1056711" cy="1054830"/>
                                    </a:xfrm>
                                  </wpg:grpSpPr>
                                  <wps:wsp>
                                    <wps:cNvPr id="139" name="Text Box 139"/>
                                    <wps:cNvSpPr txBox="1"/>
                                    <wps:spPr>
                                      <a:xfrm>
                                        <a:off x="683258" y="187934"/>
                                        <a:ext cx="353349" cy="298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E3914D4" w14:textId="77777777" w:rsidR="00B92C91" w:rsidRPr="002A2123" w:rsidRDefault="00B92C91" w:rsidP="00B92C91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0" name="Text Box 140"/>
                                    <wps:cNvSpPr txBox="1"/>
                                    <wps:spPr>
                                      <a:xfrm>
                                        <a:off x="49742" y="6983"/>
                                        <a:ext cx="366029" cy="300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E0BDEA" w14:textId="77777777" w:rsidR="00B92C91" w:rsidRPr="002A2123" w:rsidRDefault="00B92C91" w:rsidP="00B92C91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1" name="Oval 141"/>
                                    <wps:cNvSpPr/>
                                    <wps:spPr>
                                      <a:xfrm>
                                        <a:off x="-20104" y="266909"/>
                                        <a:ext cx="862744" cy="77768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2" name="Text Box 142"/>
                                    <wps:cNvSpPr txBox="1"/>
                                    <wps:spPr>
                                      <a:xfrm>
                                        <a:off x="370753" y="-10233"/>
                                        <a:ext cx="471917" cy="3301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6AD6DB9" w14:textId="77777777" w:rsidR="00B92C91" w:rsidRDefault="00B92C91" w:rsidP="00B92C91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EE29CFD">
                                              <v:shape id="_x0000_i1039" type="#_x0000_t75" style="width:19.15pt;height:16.1pt" o:ole="">
                                                <v:imagedata r:id="rId29" o:title=""/>
                                              </v:shape>
                                              <o:OLEObject Type="Embed" ProgID="Equation.DSMT4" ShapeID="_x0000_i1039" DrawAspect="Content" ObjectID="_1807933497" r:id="rId30"/>
                                            </w:object>
                                          </w:r>
                                        </w:p>
                                        <w:p w14:paraId="26574DEA" w14:textId="77777777" w:rsidR="00B92C91" w:rsidRPr="00315094" w:rsidRDefault="00B92C91" w:rsidP="00B92C91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3" name="Arc 143"/>
                                    <wps:cNvSpPr/>
                                    <wps:spPr>
                                      <a:xfrm>
                                        <a:off x="54638" y="267118"/>
                                        <a:ext cx="755650" cy="755650"/>
                                      </a:xfrm>
                                      <a:prstGeom prst="arc">
                                        <a:avLst>
                                          <a:gd name="adj1" fmla="val 15575537"/>
                                          <a:gd name="adj2" fmla="val 18298259"/>
                                        </a:avLst>
                                      </a:prstGeom>
                                      <a:noFill/>
                                      <a:ln w="3810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headEnd type="oval" w="med" len="med"/>
                                        <a:tailEnd type="oval" w="med" len="med"/>
                                      </a:ln>
                                      <a:effectLst>
                                        <a:outerShdw blurRad="40000" dist="23000" dir="5400000" rotWithShape="0">
                                          <a:srgbClr val="000000">
                                            <a:alpha val="35000"/>
                                          </a:srgbClr>
                                        </a:outerShdw>
                                      </a:effectLst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911F4E1" id="Group 138" o:spid="_x0000_s1066" style="position:absolute;left:0;text-align:left;margin-left:9.95pt;margin-top:15.05pt;width:65.95pt;height:73.05pt;z-index:251700224;mso-width-relative:margin;mso-height-relative:margin" coordorigin="-201,-102" coordsize="10567,10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">
                            <v:shape id="Text Box 139" o:spid="_x0000_s1067" type="#_x0000_t202" style="position:absolute;left:6832;top:1879;width:3534;height:2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0E3914D4" w14:textId="77777777" w:rsidR="00B92C91" w:rsidRPr="002A2123" w:rsidRDefault="00B92C91" w:rsidP="00B92C9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40" o:spid="_x0000_s1068" type="#_x0000_t202" style="position:absolute;left:497;top:69;width:3660;height:30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EE0BDEA" w14:textId="77777777" w:rsidR="00B92C91" w:rsidRPr="002A2123" w:rsidRDefault="00B92C91" w:rsidP="00B92C9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oval id="Oval 141" o:spid="_x0000_s1069" style="position:absolute;left:-201;top:2669;width:8627;height:7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" filled="f" strokecolor="#595959" strokeweight="2.25pt">
                              <v:stroke joinstyle="miter"/>
                            </v:oval>
                            <v:shape id="Text Box 142" o:spid="_x0000_s1070" type="#_x0000_t202" style="position:absolute;left:3707;top:-102;width:4719;height:3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66AD6DB9" w14:textId="77777777" w:rsidR="00B92C91" w:rsidRDefault="00B92C91" w:rsidP="00B92C91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380" w:dyaOrig="320" w14:anchorId="4EE29CFD">
                                        <v:shape id="_x0000_i1039" type="#_x0000_t75" style="width:19.15pt;height:16.1pt" o:ole="">
                                          <v:imagedata r:id="rId29" o:title=""/>
                                        </v:shape>
                                        <o:OLEObject Type="Embed" ProgID="Equation.DSMT4" ShapeID="_x0000_i1039" DrawAspect="Content" ObjectID="_1807933497" r:id="rId31"/>
                                      </w:object>
                                    </w:r>
                                  </w:p>
                                  <w:p w14:paraId="26574DEA" w14:textId="77777777" w:rsidR="00B92C91" w:rsidRPr="00315094" w:rsidRDefault="00B92C91" w:rsidP="00B92C91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43" o:spid="_x0000_s1071" style="position:absolute;left:546;top:2671;width:7556;height:7556;visibility:visible;mso-wrap-style:square;v-text-anchor:middle" coordsize="755650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" path="m309570,6216nsc408978,-12043,511558,10289,594379,68219l377825,377825,309570,6216xem309570,6216nfc408978,-12043,511558,10289,594379,68219e" filled="f" strokecolor="black [3213]" strokeweight="3pt">
                              <v:stroke startarrow="oval" endarrow="oval"/>
                              <v:shadow on="t" color="black" opacity="22937f" origin=",.5" offset="0,.63889mm"/>
                              <v:path arrowok="t" o:connecttype="custom" o:connectlocs="309570,6216;594379,68219" o:connectangles="0,0"/>
                            </v:shape>
                          </v:group>
                        </w:pict>
                      </mc:Fallback>
                    </mc:AlternateContent>
                  </w:r>
                  <w:r w:rsid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="00C47516"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قربه دق</w:t>
                  </w:r>
                  <w:r w:rsidR="00C47516"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C47516"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="00C47516"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مار در هر 1 دق</w:t>
                  </w:r>
                  <w:r w:rsidR="00C47516"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C47516"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="00C47516"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</w:t>
                  </w:r>
                  <w:r w:rsidR="00C47516"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رجه حرکت م</w:t>
                  </w:r>
                  <w:r w:rsidR="00C47516"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C47516"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ند</w:t>
                  </w:r>
                  <w:r w:rsid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3C3189" w:rsidRPr="00CC1410" w14:paraId="63C9CD66" w14:textId="77777777" w:rsidTr="003C3189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45F881E" w14:textId="1E84AD74" w:rsidR="00803C0B" w:rsidRDefault="003C3189" w:rsidP="000E480A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در شکل ، چه کسری از محیط</w:t>
                  </w:r>
                </w:p>
                <w:p w14:paraId="1A204A29" w14:textId="086AA566" w:rsidR="003C3189" w:rsidRPr="00B92C91" w:rsidRDefault="003C3189" w:rsidP="00803C0B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دایره </w:t>
                  </w:r>
                  <w:r w:rsidRPr="00B92C91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مشخص شده است؟</w:t>
                  </w:r>
                </w:p>
              </w:tc>
            </w:tr>
          </w:tbl>
          <w:p w14:paraId="339198E5" w14:textId="1DCAC2D1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373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0923B4" w:rsidRPr="00CC1410" w14:paraId="2AA846C4" w14:textId="77777777" w:rsidTr="001D7AF8">
              <w:trPr>
                <w:trHeight w:val="142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9393315" w14:textId="77777777" w:rsidR="003D3B56" w:rsidRDefault="00DF0174" w:rsidP="00DF01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noProof/>
                      <w:sz w:val="26"/>
                      <w:szCs w:val="26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7F08136B" wp14:editId="5B2DC56D">
                            <wp:simplePos x="0" y="0"/>
                            <wp:positionH relativeFrom="column">
                              <wp:posOffset>-80253</wp:posOffset>
                            </wp:positionH>
                            <wp:positionV relativeFrom="paragraph">
                              <wp:posOffset>38104</wp:posOffset>
                            </wp:positionV>
                            <wp:extent cx="1009662" cy="874692"/>
                            <wp:effectExtent l="19050" t="19050" r="0" b="1905"/>
                            <wp:wrapNone/>
                            <wp:docPr id="218" name="Group 21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09662" cy="874692"/>
                                      <a:chOff x="0" y="0"/>
                                      <a:chExt cx="1009662" cy="874692"/>
                                    </a:xfrm>
                                  </wpg:grpSpPr>
                                  <wps:wsp>
                                    <wps:cNvPr id="219" name="Oval 219"/>
                                    <wps:cNvSpPr/>
                                    <wps:spPr>
                                      <a:xfrm>
                                        <a:off x="380658" y="366969"/>
                                        <a:ext cx="61275" cy="5962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0" name="Text Box 220"/>
                                    <wps:cNvSpPr txBox="1"/>
                                    <wps:spPr>
                                      <a:xfrm>
                                        <a:off x="153426" y="251985"/>
                                        <a:ext cx="290830" cy="3383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9853EBB" w14:textId="77777777" w:rsidR="0058038F" w:rsidRPr="005F6BBA" w:rsidRDefault="0058038F" w:rsidP="0058038F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1" name="Text Box 221"/>
                                    <wps:cNvSpPr txBox="1"/>
                                    <wps:spPr>
                                      <a:xfrm>
                                        <a:off x="460955" y="95587"/>
                                        <a:ext cx="237490" cy="33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1C98DE6" w14:textId="77777777" w:rsidR="0058038F" w:rsidRPr="00C74409" w:rsidRDefault="0058038F" w:rsidP="0058038F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C74409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2" name="Text Box 222"/>
                                    <wps:cNvSpPr txBox="1"/>
                                    <wps:spPr>
                                      <a:xfrm>
                                        <a:off x="604357" y="617115"/>
                                        <a:ext cx="281765" cy="2575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941767" w14:textId="77777777" w:rsidR="0058038F" w:rsidRPr="002A2123" w:rsidRDefault="0058038F" w:rsidP="0058038F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3" name="Text Box 223"/>
                                    <wps:cNvSpPr txBox="1"/>
                                    <wps:spPr>
                                      <a:xfrm>
                                        <a:off x="720299" y="132014"/>
                                        <a:ext cx="289363" cy="3022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AD455F3" w14:textId="77777777" w:rsidR="0058038F" w:rsidRPr="002A2123" w:rsidRDefault="0058038F" w:rsidP="0058038F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4" name="Straight Connector 224"/>
                                    <wps:cNvCnPr>
                                      <a:stCxn id="220" idx="3"/>
                                      <a:endCxn id="226" idx="5"/>
                                    </wps:cNvCnPr>
                                    <wps:spPr>
                                      <a:xfrm>
                                        <a:off x="444251" y="421009"/>
                                        <a:ext cx="248835" cy="25315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5" name="Straight Connector 225"/>
                                    <wps:cNvCnPr/>
                                    <wps:spPr>
                                      <a:xfrm flipH="1">
                                        <a:off x="418650" y="251967"/>
                                        <a:ext cx="356745" cy="14214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6" name="Oval 226"/>
                                    <wps:cNvSpPr/>
                                    <wps:spPr>
                                      <a:xfrm>
                                        <a:off x="0" y="0"/>
                                        <a:ext cx="812011" cy="79009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7" name="Arc 227"/>
                                    <wps:cNvSpPr/>
                                    <wps:spPr>
                                      <a:xfrm rot="7854331">
                                        <a:off x="393606" y="338585"/>
                                        <a:ext cx="146978" cy="122050"/>
                                      </a:xfrm>
                                      <a:prstGeom prst="arc">
                                        <a:avLst>
                                          <a:gd name="adj1" fmla="val 11850765"/>
                                          <a:gd name="adj2" fmla="val 18558887"/>
                                        </a:avLst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8" name="Text Box 228"/>
                                    <wps:cNvSpPr txBox="1"/>
                                    <wps:spPr>
                                      <a:xfrm>
                                        <a:off x="454138" y="280804"/>
                                        <a:ext cx="349440" cy="2680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A757AD1" w14:textId="77777777" w:rsidR="0058038F" w:rsidRDefault="0058038F" w:rsidP="0058038F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2" w14:anchorId="5CA32955">
                                              <v:shape id="_x0000_i1041" type="#_x0000_t75" style="width:13.8pt;height:12.25pt" o:ole="">
                                                <v:imagedata r:id="rId32" o:title=""/>
                                              </v:shape>
                                              <o:OLEObject Type="Embed" ProgID="Equation.DSMT4" ShapeID="_x0000_i1041" DrawAspect="Content" ObjectID="_1807933498" r:id="rId33"/>
                                            </w:object>
                                          </w:r>
                                        </w:p>
                                        <w:p w14:paraId="07F59512" w14:textId="77777777" w:rsidR="0058038F" w:rsidRPr="00315094" w:rsidRDefault="0058038F" w:rsidP="0058038F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08136B" id="Group 218" o:spid="_x0000_s1072" style="position:absolute;left:0;text-align:left;margin-left:-6.3pt;margin-top:3pt;width:79.5pt;height:68.85pt;z-index:251698176;mso-width-relative:margin;mso-height-relative:margin" coordsize="10096,8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">
                            <v:oval id="Oval 219" o:spid="_x0000_s1073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93xQAAANw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" fillcolor="windowText" strokecolor="windowText" strokeweight="1pt">
                              <v:stroke joinstyle="miter"/>
                            </v:oval>
                            <v:shape id="Text Box 220" o:spid="_x0000_s1074" type="#_x0000_t202" style="position:absolute;left:1534;top:2519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9853EBB" w14:textId="77777777" w:rsidR="0058038F" w:rsidRPr="005F6BBA" w:rsidRDefault="0058038F" w:rsidP="0058038F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221" o:spid="_x0000_s1075" type="#_x0000_t202" style="position:absolute;left:4609;top:955;width:2375;height:3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1C98DE6" w14:textId="77777777" w:rsidR="0058038F" w:rsidRPr="00C74409" w:rsidRDefault="0058038F" w:rsidP="0058038F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C74409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22" o:spid="_x0000_s1076" type="#_x0000_t202" style="position:absolute;left:6043;top:6171;width:2818;height:25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8941767" w14:textId="77777777" w:rsidR="0058038F" w:rsidRPr="002A2123" w:rsidRDefault="0058038F" w:rsidP="0058038F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23" o:spid="_x0000_s1077" type="#_x0000_t202" style="position:absolute;left:7202;top:1320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AD455F3" w14:textId="77777777" w:rsidR="0058038F" w:rsidRPr="002A2123" w:rsidRDefault="0058038F" w:rsidP="0058038F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224" o:spid="_x0000_s1078" style="position:absolute;visibility:visible;mso-wrap-style:square" from="4442,4210" to="6930,6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" strokecolor="black [3213]" strokeweight="1.5pt">
                              <v:stroke joinstyle="miter"/>
                            </v:line>
                            <v:line id="Straight Connector 225" o:spid="_x0000_s1079" style="position:absolute;flip:x;visibility:visible;mso-wrap-style:square" from="4186,2519" to="7753,3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" strokecolor="black [3213]" strokeweight="1.5pt">
                              <v:stroke joinstyle="miter"/>
                            </v:line>
                            <v:oval id="Oval 226" o:spid="_x0000_s1080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oiN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mi7gfiYeAbm+AQAA//8DAFBLAQItABQABgAIAAAAIQDb4fbL7gAAAIUBAAATAAAAAAAAAAAA&#10;AAAAAAAAAABbQ29udGVudF9UeXBlc10ueG1sUEsBAi0AFAAGAAgAAAAhAFr0LFu/AAAAFQEAAAsA&#10;AAAAAAAAAAAAAAAAHwEAAF9yZWxzLy5yZWxzUEsBAi0AFAAGAAgAAAAhAHEyiI3EAAAA3AAAAA8A&#10;AAAAAAAAAAAAAAAABwIAAGRycy9kb3ducmV2LnhtbFBLBQYAAAAAAwADALcAAAD4AgAAAAA=&#10;" filled="f" strokecolor="#595959" strokeweight="2.25pt">
                              <v:stroke joinstyle="miter"/>
                            </v:oval>
                            <v:shape id="Arc 227" o:spid="_x0000_s1081" style="position:absolute;left:3936;top:3385;width:1469;height:1221;rotation:8579024fd;visibility:visible;mso-wrap-style:square;v-text-anchor:middle" coordsize="146978,12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" path="m4792,39348nsc13357,20630,32436,6593,55844,1785v20266,-4162,41707,-971,58970,8777l73489,61025,4792,39348xem4792,39348nfc13357,20630,32436,6593,55844,1785v20266,-4162,41707,-971,58970,8777e" filled="f" strokecolor="black [3213]">
                              <v:stroke joinstyle="miter"/>
                              <v:path arrowok="t" o:connecttype="custom" o:connectlocs="4792,39348;55844,1785;114814,10562" o:connectangles="0,0,0"/>
                            </v:shape>
                            <v:shape id="Text Box 228" o:spid="_x0000_s1082" type="#_x0000_t202" style="position:absolute;left:4541;top:2808;width:3494;height:2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7A757AD1" w14:textId="77777777" w:rsidR="0058038F" w:rsidRDefault="0058038F" w:rsidP="0058038F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283" w:dyaOrig="252" w14:anchorId="5CA32955">
                                        <v:shape id="_x0000_i1041" type="#_x0000_t75" style="width:13.8pt;height:12.25pt" o:ole="">
                                          <v:imagedata r:id="rId32" o:title=""/>
                                        </v:shape>
                                        <o:OLEObject Type="Embed" ProgID="Equation.DSMT4" ShapeID="_x0000_i1041" DrawAspect="Content" ObjectID="_1807933498" r:id="rId34"/>
                                      </w:object>
                                    </w:r>
                                  </w:p>
                                  <w:p w14:paraId="07F59512" w14:textId="77777777" w:rsidR="0058038F" w:rsidRPr="00315094" w:rsidRDefault="0058038F" w:rsidP="0058038F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شکل مقابل نقطه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رکز 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7074C4AE" w14:textId="77777777" w:rsidR="003D3B56" w:rsidRDefault="00DF0174" w:rsidP="003D3B56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 شعاع</w:t>
                  </w:r>
                  <w:r w:rsidR="003D3B5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ابر 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 </w:t>
                  </w:r>
                  <w:r w:rsidRPr="003D3B56">
                    <w:rPr>
                      <w:rFonts w:cs="B Nazanin"/>
                      <w:b/>
                      <w:bCs/>
                      <w:i/>
                      <w:iCs/>
                      <w:sz w:val="26"/>
                      <w:szCs w:val="26"/>
                      <w:u w:val="single"/>
                      <w:rtl/>
                    </w:rPr>
                    <w:t>طول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مان</w:t>
                  </w:r>
                </w:p>
                <w:p w14:paraId="25B9B880" w14:textId="6301D1FD" w:rsidR="00C47516" w:rsidRPr="003D3B56" w:rsidRDefault="00DF0174" w:rsidP="003D3B56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AB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ست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ور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DF01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6C76F52A" w14:textId="5C7F9666" w:rsidR="001D7AF8" w:rsidRPr="001D7AF8" w:rsidRDefault="001D7AF8" w:rsidP="00DF01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0"/>
                      <w:szCs w:val="40"/>
                      <w:rtl/>
                    </w:rPr>
                  </w:pPr>
                </w:p>
              </w:tc>
            </w:tr>
            <w:tr w:rsidR="00DF0174" w:rsidRPr="00CC1410" w14:paraId="7484324B" w14:textId="77777777" w:rsidTr="00DF0174">
              <w:trPr>
                <w:trHeight w:val="609"/>
              </w:trPr>
              <w:tc>
                <w:tcPr>
                  <w:tcW w:w="5243" w:type="dxa"/>
                  <w:tcBorders>
                    <w:top w:val="nil"/>
                    <w:bottom w:val="dotted" w:sz="4" w:space="0" w:color="FFFFFF" w:themeColor="background1"/>
                  </w:tcBorders>
                </w:tcPr>
                <w:p w14:paraId="1D19A763" w14:textId="333B6094" w:rsidR="00DF0174" w:rsidRPr="00DF0174" w:rsidRDefault="00DF0174" w:rsidP="00DF0174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ندازه ی کمان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اویه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DF0174" w14:paraId="0482DA82" w14:textId="77777777" w:rsidTr="00BD1BAA">
                    <w:trPr>
                      <w:trHeight w:val="1514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385503F" w14:textId="77777777" w:rsidR="00DF0174" w:rsidRPr="002A2123" w:rsidRDefault="00DF0174" w:rsidP="00DF0174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3B2EBAEF">
                            <v:shape id="_x0000_i1042" type="#_x0000_t75" style="width:70.45pt;height:65.85pt" o:ole="">
                              <v:imagedata r:id="rId35" o:title=""/>
                            </v:shape>
                            <o:OLEObject Type="Embed" ProgID="Equation.DSMT4" ShapeID="_x0000_i1042" DrawAspect="Content" ObjectID="_1807933486" r:id="rId36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0C647255" w14:textId="77777777" w:rsidR="00DF0174" w:rsidRPr="005F6BBA" w:rsidRDefault="00DF0174" w:rsidP="00DF0174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3296" behindDoc="0" locked="0" layoutInCell="1" allowOverlap="1" wp14:anchorId="6842894F" wp14:editId="5B9A941C">
                                  <wp:simplePos x="0" y="0"/>
                                  <wp:positionH relativeFrom="column">
                                    <wp:posOffset>5842</wp:posOffset>
                                  </wp:positionH>
                                  <wp:positionV relativeFrom="paragraph">
                                    <wp:posOffset>914854</wp:posOffset>
                                  </wp:positionV>
                                  <wp:extent cx="1221007" cy="1035909"/>
                                  <wp:effectExtent l="0" t="0" r="0" b="0"/>
                                  <wp:wrapNone/>
                                  <wp:docPr id="4" name="Group 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21007" cy="1035909"/>
                                            <a:chOff x="-43416" y="0"/>
                                            <a:chExt cx="1221007" cy="1035909"/>
                                          </a:xfrm>
                                        </wpg:grpSpPr>
                                        <wps:wsp>
                                          <wps:cNvPr id="9" name="Oval 9"/>
                                          <wps:cNvSpPr/>
                                          <wps:spPr>
                                            <a:xfrm>
                                              <a:off x="592133" y="581652"/>
                                              <a:ext cx="61281" cy="5963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" name="Text Box 10"/>
                                          <wps:cNvSpPr txBox="1"/>
                                          <wps:spPr>
                                            <a:xfrm>
                                              <a:off x="416589" y="395628"/>
                                              <a:ext cx="290858" cy="338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88178FD" w14:textId="77777777" w:rsidR="00DF0174" w:rsidRPr="005F6BBA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6" name="Text Box 136"/>
                                          <wps:cNvSpPr txBox="1"/>
                                          <wps:spPr>
                                            <a:xfrm>
                                              <a:off x="539732" y="0"/>
                                              <a:ext cx="289391" cy="3396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A0B44D2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7" name="Text Box 137"/>
                                          <wps:cNvSpPr txBox="1"/>
                                          <wps:spPr>
                                            <a:xfrm>
                                              <a:off x="-43416" y="465032"/>
                                              <a:ext cx="281792" cy="30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D5C0DFE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4" name="Text Box 144"/>
                                          <wps:cNvSpPr txBox="1"/>
                                          <wps:spPr>
                                            <a:xfrm>
                                              <a:off x="479471" y="641914"/>
                                              <a:ext cx="350157" cy="2688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1C284F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20" w:dyaOrig="320" w14:anchorId="2F91C415">
                                                    <v:shape id="_x0000_i1044" type="#_x0000_t75" style="width:19.9pt;height:14.55pt" o:ole="">
                                                      <v:imagedata r:id="rId37" o:title=""/>
                                                    </v:shape>
                                                    <o:OLEObject Type="Embed" ProgID="Equation.DSMT4" ShapeID="_x0000_i1044" DrawAspect="Content" ObjectID="_1807933499" r:id="rId38"/>
                                                  </w:object>
                                                </w:r>
                                              </w:p>
                                              <w:p w14:paraId="0143078A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5" name="Text Box 145"/>
                                          <wps:cNvSpPr txBox="1"/>
                                          <wps:spPr>
                                            <a:xfrm>
                                              <a:off x="888200" y="733616"/>
                                              <a:ext cx="289391" cy="3022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384EC63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6" name="Straight Connector 146"/>
                                          <wps:cNvCnPr/>
                                          <wps:spPr>
                                            <a:xfrm flipH="1">
                                              <a:off x="628814" y="214844"/>
                                              <a:ext cx="57035" cy="36747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7" name="Straight Connector 147"/>
                                          <wps:cNvCnPr/>
                                          <wps:spPr>
                                            <a:xfrm flipH="1">
                                              <a:off x="209605" y="610473"/>
                                              <a:ext cx="381305" cy="57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8" name="Straight Connector 148"/>
                                          <wps:cNvCnPr/>
                                          <wps:spPr>
                                            <a:xfrm flipH="1" flipV="1">
                                              <a:off x="628814" y="610473"/>
                                              <a:ext cx="351021" cy="19825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9" name="Straight Connector 149"/>
                                          <wps:cNvCnPr/>
                                          <wps:spPr>
                                            <a:xfrm flipV="1">
                                              <a:off x="209605" y="235805"/>
                                              <a:ext cx="476454" cy="3746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52" name="Oval 152"/>
                                          <wps:cNvSpPr/>
                                          <wps:spPr>
                                            <a:xfrm>
                                              <a:off x="210314" y="215554"/>
                                              <a:ext cx="812089" cy="79026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3" name="Arc 153"/>
                                          <wps:cNvSpPr/>
                                          <wps:spPr>
                                            <a:xfrm rot="10800000">
                                              <a:off x="534492" y="518771"/>
                                              <a:ext cx="192143" cy="193530"/>
                                            </a:xfrm>
                                            <a:prstGeom prst="arc">
                                              <a:avLst>
                                                <a:gd name="adj1" fmla="val 12905418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4" name="Arc 154"/>
                                          <wps:cNvSpPr/>
                                          <wps:spPr>
                                            <a:xfrm>
                                              <a:off x="563313" y="556161"/>
                                              <a:ext cx="147320" cy="147320"/>
                                            </a:xfrm>
                                            <a:prstGeom prst="arc">
                                              <a:avLst>
                                                <a:gd name="adj1" fmla="val 16159251"/>
                                                <a:gd name="adj2" fmla="val 121722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5" name="Text Box 155"/>
                                          <wps:cNvSpPr txBox="1"/>
                                          <wps:spPr>
                                            <a:xfrm>
                                              <a:off x="652395" y="374668"/>
                                              <a:ext cx="350530" cy="2690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5724D30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1D6D4EBC">
                                                    <v:shape id="_x0000_i1046" type="#_x0000_t75" style="width:17.6pt;height:14.55pt" o:ole="">
                                                      <v:imagedata r:id="rId39" o:title=""/>
                                                    </v:shape>
                                                    <o:OLEObject Type="Embed" ProgID="Equation.DSMT4" ShapeID="_x0000_i1046" DrawAspect="Content" ObjectID="_1807933500" r:id="rId40"/>
                                                  </w:object>
                                                </w:r>
                                              </w:p>
                                              <w:p w14:paraId="0D07D82F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6842894F" id="Group 4" o:spid="_x0000_s1083" style="position:absolute;margin-left:.45pt;margin-top:72.05pt;width:96.15pt;height:81.55pt;z-index:251703296;mso-width-relative:margin" coordorigin="-434" coordsize="12210,10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">
                                  <v:oval id="Oval 9" o:spid="_x0000_s1084" style="position:absolute;left:5921;top:5816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F90xAAAANo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RT+r4QbIBcPAAAA//8DAFBLAQItABQABgAIAAAAIQDb4fbL7gAAAIUBAAATAAAAAAAAAAAA&#10;AAAAAAAAAABbQ29udGVudF9UeXBlc10ueG1sUEsBAi0AFAAGAAgAAAAhAFr0LFu/AAAAFQEAAAsA&#10;AAAAAAAAAAAAAAAAHwEAAF9yZWxzLy5yZWxzUEsBAi0AFAAGAAgAAAAhAJ1UX3TEAAAA2g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0" o:spid="_x0000_s1085" type="#_x0000_t202" style="position:absolute;left:4165;top:3956;width:2909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88178FD" w14:textId="77777777" w:rsidR="00DF0174" w:rsidRPr="005F6BBA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6" o:spid="_x0000_s1086" type="#_x0000_t202" style="position:absolute;left:5397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CXFxAAAANwAAAAPAAAAZHJzL2Rvd25yZXYueG1sRE9NawIx&#10;EL0L/ocwhV6kZm1h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FKcJcX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A0B44D2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7" o:spid="_x0000_s1087" type="#_x0000_t202" style="position:absolute;left:-434;top:4650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IBe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D3QgF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D5C0DFE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44" o:spid="_x0000_s1088" type="#_x0000_t202" style="position:absolute;left:4794;top:6419;width:3502;height:2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bXAxAAAANwAAAAPAAAAZHJzL2Rvd25yZXYueG1sRE9Na8JA&#10;EL0X/A/LFHqrm4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IDFtcD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61C284F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20" w:dyaOrig="320" w14:anchorId="2F91C415">
                                              <v:shape id="_x0000_i1044" type="#_x0000_t75" style="width:19.9pt;height:14.55pt" o:ole="">
                                                <v:imagedata r:id="rId37" o:title=""/>
                                              </v:shape>
                                              <o:OLEObject Type="Embed" ProgID="Equation.DSMT4" ShapeID="_x0000_i1044" DrawAspect="Content" ObjectID="_1807933499" r:id="rId41"/>
                                            </w:object>
                                          </w:r>
                                        </w:p>
                                        <w:p w14:paraId="0143078A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45" o:spid="_x0000_s1089" type="#_x0000_t202" style="position:absolute;left:8882;top:7336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MjP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PpIyM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384EC63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46" o:spid="_x0000_s1090" style="position:absolute;flip:x;visibility:visible;mso-wrap-style:square" from="6288,2148" to="6858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47" o:spid="_x0000_s1091" style="position:absolute;flip:x;visibility:visible;mso-wrap-style:square" from="2096,6104" to="590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48" o:spid="_x0000_s1092" style="position:absolute;flip:x y;visibility:visible;mso-wrap-style:square" from="6288,6104" to="9798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149" o:spid="_x0000_s1093" style="position:absolute;flip:y;visibility:visible;mso-wrap-style:square" from="2096,2358" to="6860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oval id="Oval 152" o:spid="_x0000_s1094" style="position:absolute;left:2103;top:2155;width:8121;height:79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shape id="Arc 153" o:spid="_x0000_s1095" style="position:absolute;left:5344;top:5187;width:1922;height:1936;rotation:180;visibility:visible;mso-wrap-style:square;v-text-anchor:middle" coordsize="192143,193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" path="m17275,41406nsc41302,6711,84919,-8243,124972,4482v39801,12645,66945,49724,67171,91759l96072,96765,17275,41406xem17275,41406nfc41302,6711,84919,-8243,124972,4482v39801,12645,66945,49724,67171,91759e" filled="f" strokecolor="black [3213]">
                                    <v:stroke joinstyle="miter"/>
                                    <v:path arrowok="t" o:connecttype="custom" o:connectlocs="17275,41406;124972,4482;192143,96241" o:connectangles="0,0,0"/>
                                  </v:shape>
                                  <v:shape id="Arc 154" o:spid="_x0000_s1096" style="position:absolute;left:5633;top:5561;width:1473;height:1473;visibility:visible;mso-wrap-style:square;v-text-anchor:middle" coordsize="147320,14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" path="m72787,5nsc97038,-282,119876,11385,133854,31204v13978,19819,17306,45248,8897,67996l73660,73660,72787,5xem72787,5nfc97038,-282,119876,11385,133854,31204v13978,19819,17306,45248,8897,67996e" filled="f" strokecolor="black [3213]">
                                    <v:stroke joinstyle="miter"/>
                                    <v:path arrowok="t" o:connecttype="custom" o:connectlocs="72787,5;133854,31204;142751,99200" o:connectangles="0,0,0"/>
                                  </v:shape>
                                  <v:shape id="Text Box 155" o:spid="_x0000_s1097" type="#_x0000_t202" style="position:absolute;left:6523;top:3746;width:3506;height:2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5724D30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1D6D4EBC">
                                              <v:shape id="_x0000_i1046" type="#_x0000_t75" style="width:17.6pt;height:14.55pt" o:ole="">
                                                <v:imagedata r:id="rId39" o:title=""/>
                                              </v:shape>
                                              <o:OLEObject Type="Embed" ProgID="Equation.DSMT4" ShapeID="_x0000_i1046" DrawAspect="Content" ObjectID="_1807933500" r:id="rId42"/>
                                            </w:object>
                                          </w:r>
                                        </w:p>
                                        <w:p w14:paraId="0D07D82F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2272" behindDoc="0" locked="0" layoutInCell="1" allowOverlap="1" wp14:anchorId="5430CC0A" wp14:editId="6F107B9D">
                                  <wp:simplePos x="0" y="0"/>
                                  <wp:positionH relativeFrom="column">
                                    <wp:posOffset>-56783</wp:posOffset>
                                  </wp:positionH>
                                  <wp:positionV relativeFrom="paragraph">
                                    <wp:posOffset>-46924</wp:posOffset>
                                  </wp:positionV>
                                  <wp:extent cx="1295165" cy="942699"/>
                                  <wp:effectExtent l="0" t="0" r="0" b="10160"/>
                                  <wp:wrapNone/>
                                  <wp:docPr id="156" name="Group 15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95165" cy="942699"/>
                                            <a:chOff x="477203" y="185688"/>
                                            <a:chExt cx="1141512" cy="854304"/>
                                          </a:xfrm>
                                        </wpg:grpSpPr>
                                        <wps:wsp>
                                          <wps:cNvPr id="157" name="Oval 157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8" name="Oval 158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9" name="Text Box 159"/>
                                          <wps:cNvSpPr txBox="1"/>
                                          <wps:spPr>
                                            <a:xfrm>
                                              <a:off x="933545" y="656025"/>
                                              <a:ext cx="256954" cy="3070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0FD4594" w14:textId="77777777" w:rsidR="00DF0174" w:rsidRPr="005F6BBA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0" name="Isosceles Triangle 7"/>
                                          <wps:cNvSpPr/>
                                          <wps:spPr>
                                            <a:xfrm>
                                              <a:off x="700215" y="389914"/>
                                              <a:ext cx="669536" cy="29109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871580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175050" y="1"/>
                                                  </a:lnTo>
                                                  <a:lnTo>
                                                    <a:pt x="871580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1" name="Text Box 161"/>
                                          <wps:cNvSpPr txBox="1"/>
                                          <wps:spPr>
                                            <a:xfrm>
                                              <a:off x="477203" y="591290"/>
                                              <a:ext cx="255658" cy="3082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62E6F8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2" name="Text Box 162"/>
                                          <wps:cNvSpPr txBox="1"/>
                                          <wps:spPr>
                                            <a:xfrm>
                                              <a:off x="1369770" y="586537"/>
                                              <a:ext cx="248945" cy="2748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4369A9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3" name="Text Box 163"/>
                                          <wps:cNvSpPr txBox="1"/>
                                          <wps:spPr>
                                            <a:xfrm>
                                              <a:off x="505735" y="34700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2D27C71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15395083">
                                                    <v:shape id="_x0000_i1048" type="#_x0000_t75" style="width:16.1pt;height:14.55pt" o:ole="">
                                                      <v:imagedata r:id="rId43" o:title=""/>
                                                    </v:shape>
                                                    <o:OLEObject Type="Embed" ProgID="Equation.DSMT4" ShapeID="_x0000_i1048" DrawAspect="Content" ObjectID="_1807933501" r:id="rId44"/>
                                                  </w:object>
                                                </w:r>
                                              </w:p>
                                              <w:p w14:paraId="6FFCE67F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7" name="Text Box 167"/>
                                          <wps:cNvSpPr txBox="1"/>
                                          <wps:spPr>
                                            <a:xfrm>
                                              <a:off x="675469" y="185688"/>
                                              <a:ext cx="255658" cy="2743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423821C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430CC0A" id="Group 156" o:spid="_x0000_s1098" style="position:absolute;margin-left:-4.45pt;margin-top:-3.7pt;width:102pt;height:74.25pt;z-index:251702272;mso-width-relative:margin;mso-height-relative:margin" coordorigin="4772,1856" coordsize="11415,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">
                                  <v:oval id="Oval 157" o:spid="_x0000_s1099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oval id="Oval 158" o:spid="_x0000_s1100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" fillcolor="windowText" strokecolor="windowText" strokeweight="1pt">
                                    <v:stroke joinstyle="miter"/>
                                  </v:oval>
                                  <v:shape id="Text Box 159" o:spid="_x0000_s1101" type="#_x0000_t202" style="position:absolute;left:9335;top:6560;width:2569;height:3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FQXxAAAANwAAAAPAAAAZHJzL2Rvd25yZXYueG1sRE9NawIx&#10;EL0X/A9hCr2IZi0o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P7cVBf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0FD4594" w14:textId="77777777" w:rsidR="00DF0174" w:rsidRPr="005F6BBA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102" style="position:absolute;left:7002;top:3899;width:6695;height:2911;visibility:visible;mso-wrap-style:square;v-text-anchor:middle" coordsize="871580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" path="m,640241l175050,1,871580,640241,,640241xe" filled="f" strokecolor="windowText" strokeweight="1.5pt">
                                    <v:stroke joinstyle="miter"/>
                                    <v:path arrowok="t" o:connecttype="custom" o:connectlocs="0,291095;134471,0;669536,291095;0,291095" o:connectangles="0,0,0,0"/>
                                  </v:shape>
                                  <v:shape id="Text Box 161" o:spid="_x0000_s1103" type="#_x0000_t202" style="position:absolute;left:4772;top:5912;width:2556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62E6F8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2" o:spid="_x0000_s1104" type="#_x0000_t202" style="position:absolute;left:13697;top:5865;width:2490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604369A9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3" o:spid="_x0000_s1105" type="#_x0000_t202" style="position:absolute;left:5057;top:3470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XHU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Okr/D0TL5DzGwAAAP//AwBQSwECLQAUAAYACAAAACEA2+H2y+4AAACFAQAAEwAAAAAAAAAA&#10;AAAAAAAAAAAAW0NvbnRlbnRfVHlwZXNdLnhtbFBLAQItABQABgAIAAAAIQBa9CxbvwAAABUBAAAL&#10;AAAAAAAAAAAAAAAAAB8BAABfcmVscy8ucmVsc1BLAQItABQABgAIAAAAIQBEmXHU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2D27C71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15395083">
                                              <v:shape id="_x0000_i1048" type="#_x0000_t75" style="width:16.1pt;height:14.55pt" o:ole="">
                                                <v:imagedata r:id="rId43" o:title=""/>
                                              </v:shape>
                                              <o:OLEObject Type="Embed" ProgID="Equation.DSMT4" ShapeID="_x0000_i1048" DrawAspect="Content" ObjectID="_1807933501" r:id="rId45"/>
                                            </w:object>
                                          </w:r>
                                        </w:p>
                                        <w:p w14:paraId="6FFCE67F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67" o:spid="_x0000_s1106" type="#_x0000_t202" style="position:absolute;left:6754;top:1856;width:2557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69D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n4/g9ky6QE7/AAAA//8DAFBLAQItABQABgAIAAAAIQDb4fbL7gAAAIUBAAATAAAAAAAAAAAA&#10;AAAAAAAAAABbQ29udGVudF9UeXBlc10ueG1sUEsBAi0AFAAGAAgAAAAhAFr0LFu/AAAAFQEAAAsA&#10;AAAAAAAAAAAAAAAAHwEAAF9yZWxzLy5yZWxzUEsBAi0AFAAGAAgAAAAhAC5jr0P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423821C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6AEC37C8" w14:textId="77777777" w:rsidTr="00BD1BAA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B056679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80" w:dyaOrig="1200" w14:anchorId="0AC63819">
                            <v:shape id="_x0000_i1049" type="#_x0000_t75" style="width:80.45pt;height:65.85pt" o:ole="">
                              <v:imagedata r:id="rId46" o:title=""/>
                            </v:shape>
                            <o:OLEObject Type="Embed" ProgID="Equation.DSMT4" ShapeID="_x0000_i1049" DrawAspect="Content" ObjectID="_1807933487" r:id="rId47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0939011C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66632A06" wp14:editId="055008EB">
                                  <wp:simplePos x="0" y="0"/>
                                  <wp:positionH relativeFrom="column">
                                    <wp:posOffset>178675</wp:posOffset>
                                  </wp:positionH>
                                  <wp:positionV relativeFrom="paragraph">
                                    <wp:posOffset>936707</wp:posOffset>
                                  </wp:positionV>
                                  <wp:extent cx="1098702" cy="1140422"/>
                                  <wp:effectExtent l="0" t="0" r="0" b="3175"/>
                                  <wp:wrapNone/>
                                  <wp:docPr id="168" name="Group 16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8702" cy="1140422"/>
                                            <a:chOff x="0" y="0"/>
                                            <a:chExt cx="1098702" cy="1140422"/>
                                          </a:xfrm>
                                        </wpg:grpSpPr>
                                        <wps:wsp>
                                          <wps:cNvPr id="169" name="Oval 169"/>
                                          <wps:cNvSpPr/>
                                          <wps:spPr>
                                            <a:xfrm>
                                              <a:off x="458481" y="581426"/>
                                              <a:ext cx="6126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0" name="Text Box 170"/>
                                          <wps:cNvSpPr txBox="1"/>
                                          <wps:spPr>
                                            <a:xfrm>
                                              <a:off x="263819" y="445674"/>
                                              <a:ext cx="290784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1433C44" w14:textId="77777777" w:rsidR="00DF0174" w:rsidRPr="005F6BBA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1" name="Text Box 171"/>
                                          <wps:cNvSpPr txBox="1"/>
                                          <wps:spPr>
                                            <a:xfrm>
                                              <a:off x="332975" y="0"/>
                                              <a:ext cx="289317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B6C0393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3" name="Text Box 173"/>
                                          <wps:cNvSpPr txBox="1"/>
                                          <wps:spPr>
                                            <a:xfrm>
                                              <a:off x="0" y="837560"/>
                                              <a:ext cx="281720" cy="3028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D1F672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4" name="Text Box 174"/>
                                          <wps:cNvSpPr txBox="1"/>
                                          <wps:spPr>
                                            <a:xfrm>
                                              <a:off x="338098" y="256135"/>
                                              <a:ext cx="349885" cy="2686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59E4E2D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46E8374D">
                                                    <v:shape id="_x0000_i1051" type="#_x0000_t75" style="width:13.8pt;height:12.25pt" o:ole="">
                                                      <v:imagedata r:id="rId48" o:title=""/>
                                                    </v:shape>
                                                    <o:OLEObject Type="Embed" ProgID="Equation.DSMT4" ShapeID="_x0000_i1051" DrawAspect="Content" ObjectID="_1807933502" r:id="rId49"/>
                                                  </w:object>
                                                </w:r>
                                              </w:p>
                                              <w:p w14:paraId="3529FFF2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" name="Text Box 183"/>
                                          <wps:cNvSpPr txBox="1"/>
                                          <wps:spPr>
                                            <a:xfrm>
                                              <a:off x="809385" y="609600"/>
                                              <a:ext cx="289317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4CBA76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" name="Straight Connector 184"/>
                                          <wps:cNvCnPr/>
                                          <wps:spPr>
                                            <a:xfrm>
                                              <a:off x="481533" y="217715"/>
                                              <a:ext cx="405940" cy="4824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" name="Straight Connector 185"/>
                                          <wps:cNvCnPr/>
                                          <wps:spPr>
                                            <a:xfrm>
                                              <a:off x="484094" y="627530"/>
                                              <a:ext cx="404332" cy="706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6" name="Straight Connector 186"/>
                                          <wps:cNvCnPr/>
                                          <wps:spPr>
                                            <a:xfrm flipV="1">
                                              <a:off x="194662" y="217715"/>
                                              <a:ext cx="287044" cy="67438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7" name="Straight Connector 187"/>
                                          <wps:cNvCnPr/>
                                          <wps:spPr>
                                            <a:xfrm flipH="1">
                                              <a:off x="197224" y="445674"/>
                                              <a:ext cx="471611" cy="4434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8" name="Oval 188"/>
                                          <wps:cNvSpPr/>
                                          <wps:spPr>
                                            <a:xfrm>
                                              <a:off x="77961" y="216274"/>
                                              <a:ext cx="81188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9" name="Arc 189"/>
                                          <wps:cNvSpPr/>
                                          <wps:spPr>
                                            <a:xfrm rot="7200000">
                                              <a:off x="420621" y="191541"/>
                                              <a:ext cx="146685" cy="146685"/>
                                            </a:xfrm>
                                            <a:prstGeom prst="arc">
                                              <a:avLst>
                                                <a:gd name="adj1" fmla="val 1646951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0" name="Rectangle 190"/>
                                          <wps:cNvSpPr/>
                                          <wps:spPr>
                                            <a:xfrm rot="18900000">
                                              <a:off x="647700" y="458161"/>
                                              <a:ext cx="51140" cy="511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1" name="Text Box 191"/>
                                          <wps:cNvSpPr txBox="1"/>
                                          <wps:spPr>
                                            <a:xfrm>
                                              <a:off x="386763" y="563496"/>
                                              <a:ext cx="233045" cy="274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59A08A6" w14:textId="77777777" w:rsidR="00DF0174" w:rsidRPr="000901BE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0901BE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2" name="Text Box 192"/>
                                          <wps:cNvSpPr txBox="1"/>
                                          <wps:spPr>
                                            <a:xfrm>
                                              <a:off x="594232" y="256135"/>
                                              <a:ext cx="289277" cy="302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4AA298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6632A06" id="Group 168" o:spid="_x0000_s1107" style="position:absolute;margin-left:14.05pt;margin-top:73.75pt;width:86.5pt;height:89.8pt;z-index:251704320" coordsize="10987,1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">
                                  <v:oval id="Oval 169" o:spid="_x0000_s1108" style="position:absolute;left:4584;top:5814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70" o:spid="_x0000_s1109" type="#_x0000_t202" style="position:absolute;left:2638;top:4456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1433C44" w14:textId="77777777" w:rsidR="00DF0174" w:rsidRPr="005F6BBA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1" o:spid="_x0000_s1110" type="#_x0000_t202" style="position:absolute;left:3329;width:2893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B6C0393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3" o:spid="_x0000_s1111" type="#_x0000_t202" style="position:absolute;top:8375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9D1F672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4" o:spid="_x0000_s1112" type="#_x0000_t202" style="position:absolute;left:3380;top:2561;width:3499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59E4E2D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46E8374D">
                                              <v:shape id="_x0000_i1051" type="#_x0000_t75" style="width:13.8pt;height:12.25pt" o:ole="">
                                                <v:imagedata r:id="rId48" o:title=""/>
                                              </v:shape>
                                              <o:OLEObject Type="Embed" ProgID="Equation.DSMT4" ShapeID="_x0000_i1051" DrawAspect="Content" ObjectID="_1807933502" r:id="rId50"/>
                                            </w:object>
                                          </w:r>
                                        </w:p>
                                        <w:p w14:paraId="3529FFF2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3" o:spid="_x0000_s1113" type="#_x0000_t202" style="position:absolute;left:8093;top:6096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74CBA76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4" o:spid="_x0000_s1114" style="position:absolute;visibility:visible;mso-wrap-style:square" from="4815,2177" to="8874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" o:spid="_x0000_s1115" style="position:absolute;visibility:visible;mso-wrap-style:square" from="4840,6275" to="8884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6" o:spid="_x0000_s1116" style="position:absolute;flip:y;visibility:visible;mso-wrap-style:square" from="1946,2177" to="4817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187" o:spid="_x0000_s1117" style="position:absolute;flip:x;visibility:visible;mso-wrap-style:square" from="1972,4456" to="6688,8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oval id="Oval 188" o:spid="_x0000_s1118" style="position:absolute;left:779;top:2162;width:8119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Arc 189" o:spid="_x0000_s1119" style="position:absolute;left:4206;top:1915;width:1467;height:1467;rotation:120;visibility:visible;mso-wrap-style:square;v-text-anchor:middle" coordsize="146685,146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" path="m79087,225nsc101041,1950,121059,13448,133609,31544v12551,18096,16306,40873,10228,62040l73343,73343,79087,225xem79087,225nfc101041,1950,121059,13448,133609,31544v12551,18096,16306,40873,10228,62040e" filled="f" strokecolor="black [3213]">
                                    <v:stroke joinstyle="miter"/>
                                    <v:path arrowok="t" o:connecttype="custom" o:connectlocs="79087,225;133609,31544;143837,93584" o:connectangles="0,0,0"/>
                                  </v:shape>
                                  <v:rect id="Rectangle 190" o:spid="_x0000_s1120" style="position:absolute;left:6477;top:4581;width:511;height:512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" filled="f" strokecolor="black [3213]" strokeweight="1pt"/>
                                  <v:shape id="Text Box 191" o:spid="_x0000_s1121" type="#_x0000_t202" style="position:absolute;left:3867;top:5634;width:2331;height:2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59A08A6" w14:textId="77777777" w:rsidR="00DF0174" w:rsidRPr="000901BE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0901BE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2" o:spid="_x0000_s1122" type="#_x0000_t202" style="position:absolute;left:5942;top:2561;width:2893;height:30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z8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lxHcn0kXyPkfAAAA//8DAFBLAQItABQABgAIAAAAIQDb4fbL7gAAAIUBAAATAAAAAAAAAAAA&#10;AAAAAAAAAABbQ29udGVudF9UeXBlc10ueG1sUEsBAi0AFAAGAAgAAAAhAFr0LFu/AAAAFQEAAAsA&#10;AAAAAAAAAAAAAAAAHwEAAF9yZWxzLy5yZWxzUEsBAi0AFAAGAAgAAAAhAAvBfP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14AA298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5977AB50" w14:textId="77777777" w:rsidTr="00BD1BAA">
                    <w:trPr>
                      <w:trHeight w:val="1559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324DEBC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7162BF51">
                            <v:shape id="_x0000_i1052" type="#_x0000_t75" style="width:69.7pt;height:65.85pt" o:ole="">
                              <v:imagedata r:id="rId51" o:title=""/>
                            </v:shape>
                            <o:OLEObject Type="Embed" ProgID="Equation.DSMT4" ShapeID="_x0000_i1052" DrawAspect="Content" ObjectID="_1807933488" r:id="rId5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8817524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5344" behindDoc="0" locked="0" layoutInCell="1" allowOverlap="1" wp14:anchorId="6A72BF97" wp14:editId="4F2CE1BD">
                                  <wp:simplePos x="0" y="0"/>
                                  <wp:positionH relativeFrom="column">
                                    <wp:posOffset>-34425</wp:posOffset>
                                  </wp:positionH>
                                  <wp:positionV relativeFrom="paragraph">
                                    <wp:posOffset>950773</wp:posOffset>
                                  </wp:positionV>
                                  <wp:extent cx="1649560" cy="985521"/>
                                  <wp:effectExtent l="0" t="0" r="0" b="24130"/>
                                  <wp:wrapNone/>
                                  <wp:docPr id="193" name="Group 19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649560" cy="985521"/>
                                            <a:chOff x="0" y="0"/>
                                            <a:chExt cx="1649560" cy="985521"/>
                                          </a:xfrm>
                                        </wpg:grpSpPr>
                                        <wps:wsp>
                                          <wps:cNvPr id="194" name="Oval 194"/>
                                          <wps:cNvSpPr/>
                                          <wps:spPr>
                                            <a:xfrm>
                                              <a:off x="192304" y="194711"/>
                                              <a:ext cx="813777" cy="7908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5" name="Oval 195"/>
                                          <wps:cNvSpPr/>
                                          <wps:spPr>
                                            <a:xfrm>
                                              <a:off x="575109" y="563078"/>
                                              <a:ext cx="61408" cy="5967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6" name="Text Box 196"/>
                                          <wps:cNvSpPr txBox="1"/>
                                          <wps:spPr>
                                            <a:xfrm>
                                              <a:off x="486075" y="560672"/>
                                              <a:ext cx="291462" cy="33864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4C7656" w14:textId="77777777" w:rsidR="00DF0174" w:rsidRPr="005F6BBA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7" name="Isosceles Triangle 7"/>
                                          <wps:cNvSpPr/>
                                          <wps:spPr>
                                            <a:xfrm>
                                              <a:off x="606191" y="221181"/>
                                              <a:ext cx="891697" cy="36811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361865 w 871580"/>
                                                <a:gd name="connsiteY1" fmla="*/ 0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616673"/>
                                                <a:gd name="connsiteY0" fmla="*/ 640241 h 640241"/>
                                                <a:gd name="connsiteX1" fmla="*/ 106958 w 616673"/>
                                                <a:gd name="connsiteY1" fmla="*/ 0 h 640241"/>
                                                <a:gd name="connsiteX2" fmla="*/ 616673 w 616673"/>
                                                <a:gd name="connsiteY2" fmla="*/ 640241 h 640241"/>
                                                <a:gd name="connsiteX3" fmla="*/ 0 w 616673"/>
                                                <a:gd name="connsiteY3" fmla="*/ 640241 h 640241"/>
                                                <a:gd name="connsiteX0" fmla="*/ 0 w 607943"/>
                                                <a:gd name="connsiteY0" fmla="*/ 640241 h 640241"/>
                                                <a:gd name="connsiteX1" fmla="*/ 98228 w 607943"/>
                                                <a:gd name="connsiteY1" fmla="*/ 0 h 640241"/>
                                                <a:gd name="connsiteX2" fmla="*/ 607943 w 607943"/>
                                                <a:gd name="connsiteY2" fmla="*/ 640241 h 640241"/>
                                                <a:gd name="connsiteX3" fmla="*/ 0 w 607943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07943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98228" y="0"/>
                                                  </a:lnTo>
                                                  <a:lnTo>
                                                    <a:pt x="607943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" name="Text Box 198"/>
                                          <wps:cNvSpPr txBox="1"/>
                                          <wps:spPr>
                                            <a:xfrm>
                                              <a:off x="1359568" y="526983"/>
                                              <a:ext cx="289992" cy="3399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B64A844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9" name="Text Box 199"/>
                                          <wps:cNvSpPr txBox="1"/>
                                          <wps:spPr>
                                            <a:xfrm>
                                              <a:off x="635267" y="0"/>
                                              <a:ext cx="282377" cy="303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F982F8A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Text Box 200"/>
                                          <wps:cNvSpPr txBox="1"/>
                                          <wps:spPr>
                                            <a:xfrm>
                                              <a:off x="0" y="238225"/>
                                              <a:ext cx="350885" cy="2690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B188E70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40" w:dyaOrig="320" w14:anchorId="6C649E44">
                                                    <v:shape id="_x0000_i1054" type="#_x0000_t75" style="width:20.7pt;height:14.55pt" o:ole="">
                                                      <v:imagedata r:id="rId53" o:title=""/>
                                                    </v:shape>
                                                    <o:OLEObject Type="Embed" ProgID="Equation.DSMT4" ShapeID="_x0000_i1054" DrawAspect="Content" ObjectID="_1807933503" r:id="rId54"/>
                                                  </w:object>
                                                </w:r>
                                              </w:p>
                                              <w:p w14:paraId="281D42B8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1" name="Text Box 201"/>
                                          <wps:cNvSpPr txBox="1"/>
                                          <wps:spPr>
                                            <a:xfrm>
                                              <a:off x="916806" y="543827"/>
                                              <a:ext cx="289992" cy="30250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5955335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Rectangle 202"/>
                                          <wps:cNvSpPr/>
                                          <wps:spPr>
                                            <a:xfrm rot="1389954">
                                              <a:off x="745556" y="247449"/>
                                              <a:ext cx="66759" cy="621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Text Box 203"/>
                                          <wps:cNvSpPr txBox="1"/>
                                          <wps:spPr>
                                            <a:xfrm>
                                              <a:off x="582164" y="363354"/>
                                              <a:ext cx="237490" cy="262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CA5BADF" w14:textId="77777777" w:rsidR="00DF0174" w:rsidRPr="005B7872" w:rsidRDefault="00DF0174" w:rsidP="00DF017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5B7872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A72BF97" id="Group 193" o:spid="_x0000_s1123" style="position:absolute;margin-left:-2.7pt;margin-top:74.85pt;width:129.9pt;height:77.6pt;z-index:251705344" coordsize="16495,9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">
                                  <v:oval id="Oval 194" o:spid="_x0000_s1124" style="position:absolute;left:1923;top:1947;width:8137;height:7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" filled="f" strokecolor="#595959" strokeweight="2.25pt">
                                    <v:stroke joinstyle="miter"/>
                                  </v:oval>
                                  <v:oval id="Oval 195" o:spid="_x0000_s1125" style="position:absolute;left:5751;top:5630;width:614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96" o:spid="_x0000_s1126" type="#_x0000_t202" style="position:absolute;left:4860;top:5606;width:2915;height:3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74C7656" w14:textId="77777777" w:rsidR="00DF0174" w:rsidRPr="005F6BBA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127" style="position:absolute;left:6061;top:2211;width:8917;height:3681;visibility:visible;mso-wrap-style:square;v-text-anchor:middle" coordsize="607943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" path="m,640241l98228,,607943,640241,,640241xe" filled="f" strokecolor="windowText" strokeweight="1.5pt">
                                    <v:stroke joinstyle="miter"/>
                                    <v:path arrowok="t" o:connecttype="custom" o:connectlocs="0,368115;144075,0;891697,368115;0,368115" o:connectangles="0,0,0,0"/>
                                  </v:shape>
                                  <v:shape id="Text Box 198" o:spid="_x0000_s1128" type="#_x0000_t202" style="position:absolute;left:13595;top:5269;width:2900;height:3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B64A844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129" type="#_x0000_t202" style="position:absolute;left:6352;width:2824;height:30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F982F8A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130" type="#_x0000_t202" style="position:absolute;top:2382;width:3508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B188E70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40" w:dyaOrig="320" w14:anchorId="6C649E44">
                                              <v:shape id="_x0000_i1054" type="#_x0000_t75" style="width:20.7pt;height:14.55pt" o:ole="">
                                                <v:imagedata r:id="rId53" o:title=""/>
                                              </v:shape>
                                              <o:OLEObject Type="Embed" ProgID="Equation.DSMT4" ShapeID="_x0000_i1054" DrawAspect="Content" ObjectID="_1807933503" r:id="rId55"/>
                                            </w:object>
                                          </w:r>
                                        </w:p>
                                        <w:p w14:paraId="281D42B8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01" o:spid="_x0000_s1131" type="#_x0000_t202" style="position:absolute;left:9168;top:5438;width:2899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5955335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02" o:spid="_x0000_s1132" style="position:absolute;left:7455;top:2474;width:668;height:621;rotation:151820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" filled="f" strokecolor="black [3213]" strokeweight="1pt"/>
                                  <v:shape id="Text Box 203" o:spid="_x0000_s1133" type="#_x0000_t202" style="position:absolute;left:5821;top:3633;width:2375;height:2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CA5BADF" w14:textId="77777777" w:rsidR="00DF0174" w:rsidRPr="005B7872" w:rsidRDefault="00DF0174" w:rsidP="00DF017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B7872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099B67DE" w14:textId="77777777" w:rsidTr="00BD1BAA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5EF4069C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</w:t>
                        </w: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74527504">
                            <v:shape id="_x0000_i1055" type="#_x0000_t75" style="width:69.7pt;height:65.85pt" o:ole="">
                              <v:imagedata r:id="rId56" o:title=""/>
                            </v:shape>
                            <o:OLEObject Type="Embed" ProgID="Equation.DSMT4" ShapeID="_x0000_i1055" DrawAspect="Content" ObjectID="_1807933489" r:id="rId57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2AE73C0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07DD005B" wp14:editId="44635DBA">
                                  <wp:simplePos x="0" y="0"/>
                                  <wp:positionH relativeFrom="column">
                                    <wp:posOffset>184469</wp:posOffset>
                                  </wp:positionH>
                                  <wp:positionV relativeFrom="paragraph">
                                    <wp:posOffset>924020</wp:posOffset>
                                  </wp:positionV>
                                  <wp:extent cx="965471" cy="1260042"/>
                                  <wp:effectExtent l="19050" t="0" r="0" b="0"/>
                                  <wp:wrapNone/>
                                  <wp:docPr id="204" name="Group 2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471" cy="1260042"/>
                                            <a:chOff x="0" y="0"/>
                                            <a:chExt cx="965471" cy="1260042"/>
                                          </a:xfrm>
                                        </wpg:grpSpPr>
                                        <wps:wsp>
                                          <wps:cNvPr id="205" name="Straight Connector 205"/>
                                          <wps:cNvCnPr/>
                                          <wps:spPr>
                                            <a:xfrm flipH="1" flipV="1">
                                              <a:off x="406066" y="213894"/>
                                              <a:ext cx="384810" cy="5429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" name="Oval 206"/>
                                          <wps:cNvSpPr/>
                                          <wps:spPr>
                                            <a:xfrm>
                                              <a:off x="382003" y="58018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7" name="Text Box 207"/>
                                          <wps:cNvSpPr txBox="1"/>
                                          <wps:spPr>
                                            <a:xfrm>
                                              <a:off x="152066" y="459873"/>
                                              <a:ext cx="290830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FED3B5" w14:textId="77777777" w:rsidR="00DF0174" w:rsidRPr="005F6BBA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8" name="Text Box 208"/>
                                          <wps:cNvSpPr txBox="1"/>
                                          <wps:spPr>
                                            <a:xfrm>
                                              <a:off x="253666" y="0"/>
                                              <a:ext cx="289363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0C804D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9" name="Text Box 209"/>
                                          <wps:cNvSpPr txBox="1"/>
                                          <wps:spPr>
                                            <a:xfrm>
                                              <a:off x="261687" y="957179"/>
                                              <a:ext cx="281765" cy="3028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5A2D0A2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0" name="Text Box 210"/>
                                          <wps:cNvSpPr txBox="1"/>
                                          <wps:spPr>
                                            <a:xfrm>
                                              <a:off x="676108" y="732589"/>
                                              <a:ext cx="289363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2A9557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1" name="Straight Connector 211"/>
                                          <wps:cNvCnPr/>
                                          <wps:spPr>
                                            <a:xfrm>
                                              <a:off x="406066" y="216568"/>
                                              <a:ext cx="0" cy="78992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2" name="Straight Connector 212"/>
                                          <wps:cNvCnPr/>
                                          <wps:spPr>
                                            <a:xfrm flipH="1" flipV="1">
                                              <a:off x="419434" y="609600"/>
                                              <a:ext cx="371774" cy="1459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3" name="Oval 213"/>
                                          <wps:cNvSpPr/>
                                          <wps:spPr>
                                            <a:xfrm>
                                              <a:off x="0" y="214229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4" name="Arc 214"/>
                                          <wps:cNvSpPr/>
                                          <wps:spPr>
                                            <a:xfrm rot="10800000">
                                              <a:off x="403392" y="299452"/>
                                              <a:ext cx="79350" cy="69415"/>
                                            </a:xfrm>
                                            <a:prstGeom prst="arc">
                                              <a:avLst>
                                                <a:gd name="adj1" fmla="val 10641589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5" name="Text Box 215"/>
                                          <wps:cNvSpPr txBox="1"/>
                                          <wps:spPr>
                                            <a:xfrm>
                                              <a:off x="352592" y="272715"/>
                                              <a:ext cx="350496" cy="2690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75FAD5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6B0172D">
                                                    <v:shape id="_x0000_i1057" type="#_x0000_t75" style="width:16.1pt;height:14.55pt" o:ole="">
                                                      <v:imagedata r:id="rId58" o:title=""/>
                                                    </v:shape>
                                                    <o:OLEObject Type="Embed" ProgID="Equation.DSMT4" ShapeID="_x0000_i1057" DrawAspect="Content" ObjectID="_1807933504" r:id="rId59"/>
                                                  </w:object>
                                                </w:r>
                                              </w:p>
                                              <w:p w14:paraId="25247CEC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7DD005B" id="Group 204" o:spid="_x0000_s1134" style="position:absolute;margin-left:14.55pt;margin-top:72.75pt;width:76pt;height:99.2pt;z-index:251706368" coordsize="9654,1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">
                                  <v:line id="Straight Connector 205" o:spid="_x0000_s1135" style="position:absolute;flip:x y;visibility:visible;mso-wrap-style:square" from="4060,2138" to="7908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06" o:spid="_x0000_s1136" style="position:absolute;left:3820;top:5801;width:612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07" o:spid="_x0000_s1137" type="#_x0000_t202" style="position:absolute;left:1520;top:4598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CFED3B5" w14:textId="77777777" w:rsidR="00DF0174" w:rsidRPr="005F6BBA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8" o:spid="_x0000_s1138" type="#_x0000_t202" style="position:absolute;left:2536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270C804D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9" o:spid="_x0000_s1139" type="#_x0000_t202" style="position:absolute;left:2616;top:9571;width:2818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5A2D0A2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0" o:spid="_x0000_s1140" type="#_x0000_t202" style="position:absolute;left:6761;top:7325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722A9557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11" o:spid="_x0000_s1141" style="position:absolute;visibility:visible;mso-wrap-style:square" from="4060,2165" to="406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12" o:spid="_x0000_s1142" style="position:absolute;flip:x y;visibility:visible;mso-wrap-style:square" from="4194,6096" to="7912,7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oval id="Oval 213" o:spid="_x0000_s1143" style="position:absolute;top:2142;width:8120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14" o:spid="_x0000_s1144" style="position:absolute;left:4033;top:2994;width:794;height:694;rotation:180;visibility:visible;mso-wrap-style:square;v-text-anchor:middle" coordsize="79350,69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" path="m55,36534nsc-750,23177,7290,10605,20722,4215,31949,-1125,45429,-1408,56935,3455,70561,9214,79255,21252,79349,34490r-39674,218l55,36534xem55,36534nfc-750,23177,7290,10605,20722,4215,31949,-1125,45429,-1408,56935,3455,70561,9214,79255,21252,79349,34490e" filled="f" strokecolor="black [3213]">
                                    <v:stroke joinstyle="miter"/>
                                    <v:path arrowok="t" o:connecttype="custom" o:connectlocs="55,36534;20722,4215;56935,3455;79349,34490" o:connectangles="0,0,0,0"/>
                                  </v:shape>
                                  <v:shape id="Text Box 215" o:spid="_x0000_s1145" type="#_x0000_t202" style="position:absolute;left:3525;top:2727;width:3505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C75FAD5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6B0172D">
                                              <v:shape id="_x0000_i1057" type="#_x0000_t75" style="width:16.1pt;height:14.55pt" o:ole="">
                                                <v:imagedata r:id="rId58" o:title=""/>
                                              </v:shape>
                                              <o:OLEObject Type="Embed" ProgID="Equation.DSMT4" ShapeID="_x0000_i1057" DrawAspect="Content" ObjectID="_1807933504" r:id="rId60"/>
                                            </w:object>
                                          </w:r>
                                        </w:p>
                                        <w:p w14:paraId="25247CEC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48E287FF" w14:textId="77777777" w:rsidTr="00BD1BAA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9EC5E55" w14:textId="77777777" w:rsidR="00DF0174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1A601E8E">
                            <v:shape id="_x0000_i1058" type="#_x0000_t75" style="width:77.35pt;height:65.85pt" o:ole="">
                              <v:imagedata r:id="rId61" o:title=""/>
                            </v:shape>
                            <o:OLEObject Type="Embed" ProgID="Equation.DSMT4" ShapeID="_x0000_i1058" DrawAspect="Content" ObjectID="_1807933490" r:id="rId6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6BEB9C92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  <w:tr w:rsidR="00DF0174" w14:paraId="1A74E983" w14:textId="77777777" w:rsidTr="00BD1BAA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5881E53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7480EA0D">
                            <v:shape id="_x0000_i1059" type="#_x0000_t75" style="width:77.35pt;height:65.85pt" o:ole="">
                              <v:imagedata r:id="rId63" o:title=""/>
                            </v:shape>
                            <o:OLEObject Type="Embed" ProgID="Equation.DSMT4" ShapeID="_x0000_i1059" DrawAspect="Content" ObjectID="_1807933491" r:id="rId64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2002414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8416" behindDoc="0" locked="0" layoutInCell="1" allowOverlap="1" wp14:anchorId="330F8B07" wp14:editId="765558F1">
                                  <wp:simplePos x="0" y="0"/>
                                  <wp:positionH relativeFrom="column">
                                    <wp:posOffset>25730</wp:posOffset>
                                  </wp:positionH>
                                  <wp:positionV relativeFrom="paragraph">
                                    <wp:posOffset>1006542</wp:posOffset>
                                  </wp:positionV>
                                  <wp:extent cx="1093440" cy="1111298"/>
                                  <wp:effectExtent l="0" t="0" r="0" b="0"/>
                                  <wp:wrapNone/>
                                  <wp:docPr id="216" name="Group 21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3440" cy="1111298"/>
                                            <a:chOff x="0" y="0"/>
                                            <a:chExt cx="1093440" cy="1111298"/>
                                          </a:xfrm>
                                        </wpg:grpSpPr>
                                        <wps:wsp>
                                          <wps:cNvPr id="217" name="Text Box 217"/>
                                          <wps:cNvSpPr txBox="1"/>
                                          <wps:spPr>
                                            <a:xfrm>
                                              <a:off x="272486" y="0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3D91E6A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9" name="Text Box 229"/>
                                          <wps:cNvSpPr txBox="1"/>
                                          <wps:spPr>
                                            <a:xfrm>
                                              <a:off x="665495" y="0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B707038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0" name="Text Box 230"/>
                                          <wps:cNvSpPr txBox="1"/>
                                          <wps:spPr>
                                            <a:xfrm>
                                              <a:off x="558072" y="309167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8400E6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38DF885">
                                                    <v:shape id="_x0000_i1061" type="#_x0000_t75" style="width:13.8pt;height:12.25pt" o:ole="">
                                                      <v:imagedata r:id="rId65" o:title=""/>
                                                    </v:shape>
                                                    <o:OLEObject Type="Embed" ProgID="Equation.DSMT4" ShapeID="_x0000_i1061" DrawAspect="Content" ObjectID="_1807933505" r:id="rId66"/>
                                                  </w:object>
                                                </w:r>
                                              </w:p>
                                              <w:p w14:paraId="5B2357B0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1" name="Text Box 231"/>
                                          <wps:cNvSpPr txBox="1"/>
                                          <wps:spPr>
                                            <a:xfrm>
                                              <a:off x="804358" y="809598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5E7D67F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2" name="Straight Connector 232"/>
                                          <wps:cNvCnPr/>
                                          <wps:spPr>
                                            <a:xfrm>
                                              <a:off x="783397" y="238425"/>
                                              <a:ext cx="127120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3" name="Straight Connector 233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4" name="Straight Connector 234"/>
                                          <wps:cNvCnPr/>
                                          <wps:spPr>
                                            <a:xfrm flipV="1">
                                              <a:off x="335368" y="238425"/>
                                              <a:ext cx="448057" cy="6310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5" name="Straight Connector 235"/>
                                          <wps:cNvCnPr/>
                                          <wps:spPr>
                                            <a:xfrm flipH="1" flipV="1">
                                              <a:off x="440170" y="238425"/>
                                              <a:ext cx="470056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6" name="Oval 236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7" name="Arc 237"/>
                                          <wps:cNvSpPr/>
                                          <wps:spPr>
                                            <a:xfrm rot="18900000">
                                              <a:off x="351088" y="630233"/>
                                              <a:ext cx="146386" cy="146609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8" name="Text Box 23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A1CC4FD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9" name="Arc 239"/>
                                          <wps:cNvSpPr/>
                                          <wps:spPr>
                                            <a:xfrm rot="8100000">
                                              <a:off x="696935" y="225325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0" name="Text Box 240"/>
                                          <wps:cNvSpPr txBox="1"/>
                                          <wps:spPr>
                                            <a:xfrm>
                                              <a:off x="348468" y="400869"/>
                                              <a:ext cx="349602" cy="2681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D2F005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00" w:dyaOrig="320" w14:anchorId="1CBE0BAF">
                                                    <v:shape id="_x0000_i1063" type="#_x0000_t75" style="width:16.85pt;height:12.25pt" o:ole="">
                                                      <v:imagedata r:id="rId67" o:title=""/>
                                                    </v:shape>
                                                    <o:OLEObject Type="Embed" ProgID="Equation.DSMT4" ShapeID="_x0000_i1063" DrawAspect="Content" ObjectID="_1807933506" r:id="rId68"/>
                                                  </w:object>
                                                </w:r>
                                              </w:p>
                                              <w:p w14:paraId="544ED98A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1" name="Text Box 241"/>
                                          <wps:cNvSpPr txBox="1"/>
                                          <wps:spPr>
                                            <a:xfrm>
                                              <a:off x="0" y="324887"/>
                                              <a:ext cx="349539" cy="2681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399A9A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6FFC6849">
                                                    <v:shape id="_x0000_i1065" type="#_x0000_t75" style="width:16.1pt;height:12.25pt" o:ole="">
                                                      <v:imagedata r:id="rId69" o:title=""/>
                                                    </v:shape>
                                                    <o:OLEObject Type="Embed" ProgID="Equation.DSMT4" ShapeID="_x0000_i1065" DrawAspect="Content" ObjectID="_1807933507" r:id="rId70"/>
                                                  </w:object>
                                                </w:r>
                                              </w:p>
                                              <w:p w14:paraId="59ECD6F1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30F8B07" id="Group 216" o:spid="_x0000_s1146" style="position:absolute;margin-left:2.05pt;margin-top:79.25pt;width:86.1pt;height:87.5pt;z-index:251708416" coordsize="10934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">
                                  <v:shape id="Text Box 217" o:spid="_x0000_s1147" type="#_x0000_t202" style="position:absolute;left:2724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3D91E6A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9" o:spid="_x0000_s1148" type="#_x0000_t202" style="position:absolute;left:6654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B707038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30" o:spid="_x0000_s1149" type="#_x0000_t202" style="position:absolute;left:5580;top:3091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88400E6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38DF885">
                                              <v:shape id="_x0000_i1061" type="#_x0000_t75" style="width:13.8pt;height:12.25pt" o:ole="">
                                                <v:imagedata r:id="rId65" o:title=""/>
                                              </v:shape>
                                              <o:OLEObject Type="Embed" ProgID="Equation.DSMT4" ShapeID="_x0000_i1061" DrawAspect="Content" ObjectID="_1807933505" r:id="rId71"/>
                                            </w:object>
                                          </w:r>
                                        </w:p>
                                        <w:p w14:paraId="5B2357B0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31" o:spid="_x0000_s1150" type="#_x0000_t202" style="position:absolute;left:8043;top:8095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E7D67F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32" o:spid="_x0000_s1151" style="position:absolute;visibility:visible;mso-wrap-style:square" from="7833,2384" to="9105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3" o:spid="_x0000_s1152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4" o:spid="_x0000_s1153" style="position:absolute;flip:y;visibility:visible;mso-wrap-style:square" from="3353,2384" to="7834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35" o:spid="_x0000_s1154" style="position:absolute;flip:x y;visibility:visible;mso-wrap-style:square" from="4401,2384" to="9102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36" o:spid="_x0000_s1155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37" o:spid="_x0000_s1156" style="position:absolute;left:3510;top:6302;width:1464;height:1466;rotation:-45;visibility:visible;mso-wrap-style:square;v-text-anchor:middle" coordsize="146386,146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" path="m93794,2964nsc132415,14310,154643,54758,143551,93507l73193,73305,93794,2964xem93794,2964nfc132415,14310,154643,54758,143551,93507e" filled="f" strokecolor="black [3213]">
                                    <v:stroke joinstyle="miter"/>
                                    <v:path arrowok="t" o:connecttype="custom" o:connectlocs="93794,2964;143551,93507" o:connectangles="0,0"/>
                                  </v:shape>
                                  <v:shape id="Text Box 238" o:spid="_x0000_s1157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nVQwwAAANwAAAAPAAAAZHJzL2Rvd25yZXYueG1sRE/LagIx&#10;FN0X/IdwC92IZrQg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l2p1U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A1CC4FD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39" o:spid="_x0000_s1158" style="position:absolute;left:6969;top:2253;width:1464;height:1466;rotation:135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" path="m93837,2963nsc132484,14310,154726,54772,143624,93533l73231,73321,93837,2963xem93837,2963nfc132484,14310,154726,54772,143624,93533e" filled="f" strokecolor="black [3213]">
                                    <v:stroke joinstyle="miter"/>
                                    <v:path arrowok="t" o:connecttype="custom" o:connectlocs="93837,2963;143624,93533" o:connectangles="0,0"/>
                                  </v:shape>
                                  <v:shape id="Text Box 240" o:spid="_x0000_s1159" type="#_x0000_t202" style="position:absolute;left:3484;top:4008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1D2F005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1CBE0BAF">
                                              <v:shape id="_x0000_i1063" type="#_x0000_t75" style="width:16.85pt;height:12.25pt" o:ole="">
                                                <v:imagedata r:id="rId67" o:title=""/>
                                              </v:shape>
                                              <o:OLEObject Type="Embed" ProgID="Equation.DSMT4" ShapeID="_x0000_i1063" DrawAspect="Content" ObjectID="_1807933506" r:id="rId72"/>
                                            </w:object>
                                          </w:r>
                                        </w:p>
                                        <w:p w14:paraId="544ED98A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1" o:spid="_x0000_s1160" type="#_x0000_t202" style="position:absolute;top:3248;width:3495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1399A9A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6FFC6849">
                                              <v:shape id="_x0000_i1065" type="#_x0000_t75" style="width:16.1pt;height:12.25pt" o:ole="">
                                                <v:imagedata r:id="rId69" o:title=""/>
                                              </v:shape>
                                              <o:OLEObject Type="Embed" ProgID="Equation.DSMT4" ShapeID="_x0000_i1065" DrawAspect="Content" ObjectID="_1807933507" r:id="rId73"/>
                                            </w:object>
                                          </w:r>
                                        </w:p>
                                        <w:p w14:paraId="59ECD6F1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7392" behindDoc="0" locked="0" layoutInCell="1" allowOverlap="1" wp14:anchorId="434207BE" wp14:editId="572FD6F8">
                                  <wp:simplePos x="0" y="0"/>
                                  <wp:positionH relativeFrom="column">
                                    <wp:posOffset>47202</wp:posOffset>
                                  </wp:positionH>
                                  <wp:positionV relativeFrom="paragraph">
                                    <wp:posOffset>-38388</wp:posOffset>
                                  </wp:positionV>
                                  <wp:extent cx="1235718" cy="1134077"/>
                                  <wp:effectExtent l="0" t="0" r="0" b="0"/>
                                  <wp:wrapNone/>
                                  <wp:docPr id="242" name="Group 24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35718" cy="1134077"/>
                                            <a:chOff x="0" y="0"/>
                                            <a:chExt cx="1235718" cy="1134077"/>
                                          </a:xfrm>
                                        </wpg:grpSpPr>
                                        <wps:wsp>
                                          <wps:cNvPr id="243" name="Oval 243"/>
                                          <wps:cNvSpPr/>
                                          <wps:spPr>
                                            <a:xfrm>
                                              <a:off x="593558" y="580189"/>
                                              <a:ext cx="61247" cy="5956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4" name="Text Box 244"/>
                                          <wps:cNvSpPr txBox="1"/>
                                          <wps:spPr>
                                            <a:xfrm>
                                              <a:off x="467895" y="0"/>
                                              <a:ext cx="289233" cy="33927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DFEC2F3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5" name="Text Box 245"/>
                                          <wps:cNvSpPr txBox="1"/>
                                          <wps:spPr>
                                            <a:xfrm>
                                              <a:off x="155074" y="831515"/>
                                              <a:ext cx="281638" cy="3025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189D797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6" name="Text Box 246"/>
                                          <wps:cNvSpPr txBox="1"/>
                                          <wps:spPr>
                                            <a:xfrm>
                                              <a:off x="475916" y="288758"/>
                                              <a:ext cx="349784" cy="2683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0407B21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0020AAAE">
                                                    <v:shape id="_x0000_i1067" type="#_x0000_t75" style="width:13.8pt;height:12.25pt">
                                                      <v:imagedata r:id="rId48" o:title=""/>
                                                    </v:shape>
                                                    <o:OLEObject Type="Embed" ProgID="Equation.DSMT4" ShapeID="_x0000_i1067" DrawAspect="Content" ObjectID="_1807933508" r:id="rId74"/>
                                                  </w:object>
                                                </w:r>
                                              </w:p>
                                              <w:p w14:paraId="44C05105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7" name="Text Box 247"/>
                                          <wps:cNvSpPr txBox="1"/>
                                          <wps:spPr>
                                            <a:xfrm>
                                              <a:off x="946485" y="609600"/>
                                              <a:ext cx="289233" cy="301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F0FF3A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8" name="Straight Connector 248"/>
                                          <wps:cNvCnPr/>
                                          <wps:spPr>
                                            <a:xfrm>
                                              <a:off x="617621" y="216568"/>
                                              <a:ext cx="365742" cy="54580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49" name="Straight Connector 249"/>
                                          <wps:cNvCnPr/>
                                          <wps:spPr>
                                            <a:xfrm>
                                              <a:off x="227264" y="639010"/>
                                              <a:ext cx="118445" cy="2491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0" name="Straight Connector 250"/>
                                          <wps:cNvCnPr/>
                                          <wps:spPr>
                                            <a:xfrm flipV="1">
                                              <a:off x="331537" y="216568"/>
                                              <a:ext cx="286961" cy="6737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1" name="Straight Connector 251"/>
                                          <wps:cNvCnPr/>
                                          <wps:spPr>
                                            <a:xfrm flipH="1" flipV="1">
                                              <a:off x="213895" y="630989"/>
                                              <a:ext cx="768985" cy="13127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2" name="Straight Connector 252"/>
                                          <wps:cNvCnPr/>
                                          <wps:spPr>
                                            <a:xfrm>
                                              <a:off x="639011" y="609600"/>
                                              <a:ext cx="344319" cy="1523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3" name="Straight Connector 253"/>
                                          <wps:cNvCnPr/>
                                          <wps:spPr>
                                            <a:xfrm flipH="1">
                                              <a:off x="331537" y="630989"/>
                                              <a:ext cx="261400" cy="2602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4" name="Oval 254"/>
                                          <wps:cNvSpPr/>
                                          <wps:spPr>
                                            <a:xfrm>
                                              <a:off x="214229" y="216902"/>
                                              <a:ext cx="811646" cy="7893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5" name="Arc 255"/>
                                          <wps:cNvSpPr/>
                                          <wps:spPr>
                                            <a:xfrm rot="7200000">
                                              <a:off x="556795" y="191837"/>
                                              <a:ext cx="146539" cy="146643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6" name="Text Box 256"/>
                                          <wps:cNvSpPr txBox="1"/>
                                          <wps:spPr>
                                            <a:xfrm>
                                              <a:off x="572169" y="422442"/>
                                              <a:ext cx="298450" cy="301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7C20CC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7" name="Text Box 257"/>
                                          <wps:cNvSpPr txBox="1"/>
                                          <wps:spPr>
                                            <a:xfrm>
                                              <a:off x="0" y="475915"/>
                                              <a:ext cx="289097" cy="30176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D030BF3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434207BE" id="Group 242" o:spid="_x0000_s1161" style="position:absolute;margin-left:3.7pt;margin-top:-3pt;width:97.3pt;height:89.3pt;z-index:251707392" coordsize="12357,1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">
                                  <v:oval id="Oval 243" o:spid="_x0000_s1162" style="position:absolute;left:5935;top:5801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44" o:spid="_x0000_s1163" type="#_x0000_t202" style="position:absolute;left:4678;width:2893;height:33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DFEC2F3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5" o:spid="_x0000_s1164" type="#_x0000_t202" style="position:absolute;left:1550;top:8315;width:2817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189D797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6" o:spid="_x0000_s1165" type="#_x0000_t202" style="position:absolute;left:4759;top:2887;width:3498;height:2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00407B21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0020AAAE">
                                              <v:shape id="_x0000_i1067" type="#_x0000_t75" style="width:13.8pt;height:12.25pt">
                                                <v:imagedata r:id="rId48" o:title=""/>
                                              </v:shape>
                                              <o:OLEObject Type="Embed" ProgID="Equation.DSMT4" ShapeID="_x0000_i1067" DrawAspect="Content" ObjectID="_1807933508" r:id="rId75"/>
                                            </w:object>
                                          </w:r>
                                        </w:p>
                                        <w:p w14:paraId="44C05105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7" o:spid="_x0000_s1166" type="#_x0000_t202" style="position:absolute;left:9464;top:6096;width:2893;height:30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5JfxgAAANwAAAAPAAAAZHJzL2Rvd25yZXYueG1sRI9BawIx&#10;FITvgv8hPKGXUrNKs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vvOSX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0F0FF3A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48" o:spid="_x0000_s1167" style="position:absolute;visibility:visible;mso-wrap-style:square" from="6176,2165" to="9833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249" o:spid="_x0000_s1168" style="position:absolute;visibility:visible;mso-wrap-style:square" from="2272,6390" to="3457,8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" strokecolor="black [3213]" strokeweight="1.5pt">
                                    <v:stroke joinstyle="miter"/>
                                  </v:line>
                                  <v:line id="Straight Connector 250" o:spid="_x0000_s1169" style="position:absolute;flip:y;visibility:visible;mso-wrap-style:square" from="3315,2165" to="6184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251" o:spid="_x0000_s1170" style="position:absolute;flip:x y;visibility:visible;mso-wrap-style:square" from="2138,6309" to="9828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2" o:spid="_x0000_s1171" style="position:absolute;visibility:visible;mso-wrap-style:square" from="6390,6096" to="9833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LrGxgAAANw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HsP/mXAE5OoPAAD//wMAUEsBAi0AFAAGAAgAAAAhANvh9svuAAAAhQEAABMAAAAAAAAA&#10;AAAAAAAAAAAAAFtDb250ZW50X1R5cGVzXS54bWxQSwECLQAUAAYACAAAACEAWvQsW78AAAAVAQAA&#10;CwAAAAAAAAAAAAAAAAAfAQAAX3JlbHMvLnJlbHNQSwECLQAUAAYACAAAACEAGXy6x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3" o:spid="_x0000_s1172" style="position:absolute;flip:x;visibility:visible;mso-wrap-style:square" from="3315,6309" to="5929,8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54" o:spid="_x0000_s1173" style="position:absolute;left:2142;top:2169;width:8116;height:7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55" o:spid="_x0000_s1174" style="position:absolute;left:5567;top:1918;width:1466;height:1466;rotation:120;visibility:visible;mso-wrap-style:square;v-text-anchor:middle" coordsize="146539,146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" path="m93877,2960nsc132553,14303,154813,54776,143698,93544l73270,73322,93877,2960xem93877,2960nfc132553,14303,154813,54776,143698,93544e" filled="f" strokecolor="black [3213]">
                                    <v:stroke joinstyle="miter"/>
                                    <v:path arrowok="t" o:connecttype="custom" o:connectlocs="93877,2960;143698,93544" o:connectangles="0,0"/>
                                  </v:shape>
                                  <v:shape id="Text Box 256" o:spid="_x0000_s1175" type="#_x0000_t202" style="position:absolute;left:5721;top:4224;width:2985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qEZ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a53A/k46AnP4CAAD//wMAUEsBAi0AFAAGAAgAAAAhANvh9svuAAAAhQEAABMAAAAAAAAA&#10;AAAAAAAAAAAAAFtDb250ZW50X1R5cGVzXS54bWxQSwECLQAUAAYACAAAACEAWvQsW78AAAAVAQAA&#10;CwAAAAAAAAAAAAAAAAAfAQAAX3JlbHMvLnJlbHNQSwECLQAUAAYACAAAACEAVGahG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87C20CC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57" o:spid="_x0000_s1176" type="#_x0000_t202" style="position:absolute;top:4759;width:2890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gSC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OyoEg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D030BF3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46A4EB65" w14:textId="77777777" w:rsidTr="00BD1BAA">
                    <w:trPr>
                      <w:trHeight w:val="153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122EFCB1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109FE4F8">
                            <v:shape id="_x0000_i1068" type="#_x0000_t75" style="width:69.7pt;height:64.35pt" o:ole="">
                              <v:imagedata r:id="rId76" o:title=""/>
                            </v:shape>
                            <o:OLEObject Type="Embed" ProgID="Equation.DSMT4" ShapeID="_x0000_i1068" DrawAspect="Content" ObjectID="_1807933492" r:id="rId77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FA0CB53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9440" behindDoc="0" locked="0" layoutInCell="1" allowOverlap="1" wp14:anchorId="6156C4DA" wp14:editId="58CADA73">
                                  <wp:simplePos x="0" y="0"/>
                                  <wp:positionH relativeFrom="column">
                                    <wp:posOffset>150495</wp:posOffset>
                                  </wp:positionH>
                                  <wp:positionV relativeFrom="paragraph">
                                    <wp:posOffset>949960</wp:posOffset>
                                  </wp:positionV>
                                  <wp:extent cx="1109345" cy="1079500"/>
                                  <wp:effectExtent l="0" t="0" r="0" b="6350"/>
                                  <wp:wrapNone/>
                                  <wp:docPr id="258" name="Group 2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09345" cy="1079500"/>
                                            <a:chOff x="151964" y="31016"/>
                                            <a:chExt cx="1109860" cy="1080122"/>
                                          </a:xfrm>
                                        </wpg:grpSpPr>
                                        <wps:wsp>
                                          <wps:cNvPr id="259" name="Text Box 259"/>
                                          <wps:cNvSpPr txBox="1"/>
                                          <wps:spPr>
                                            <a:xfrm>
                                              <a:off x="230989" y="31016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8EE3AF2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0" name="Text Box 260"/>
                                          <wps:cNvSpPr txBox="1"/>
                                          <wps:spPr>
                                            <a:xfrm>
                                              <a:off x="980333" y="438036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65855AB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1" name="Text Box 261"/>
                                          <wps:cNvSpPr txBox="1"/>
                                          <wps:spPr>
                                            <a:xfrm>
                                              <a:off x="369481" y="301133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97FD515" w14:textId="77777777" w:rsidR="00DF017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55DB4F58">
                                                    <v:shape id="_x0000_i1070" type="#_x0000_t75" style="width:13.8pt;height:12.25pt">
                                                      <v:imagedata r:id="rId65" o:title=""/>
                                                    </v:shape>
                                                    <o:OLEObject Type="Embed" ProgID="Equation.DSMT4" ShapeID="_x0000_i1070" DrawAspect="Content" ObjectID="_1807933509" r:id="rId78"/>
                                                  </w:object>
                                                </w:r>
                                              </w:p>
                                              <w:p w14:paraId="181E78F9" w14:textId="77777777" w:rsidR="00DF0174" w:rsidRPr="00315094" w:rsidRDefault="00DF0174" w:rsidP="00DF017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2" name="Oval 262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3" name="Text Box 263"/>
                                          <wps:cNvSpPr txBox="1"/>
                                          <wps:spPr>
                                            <a:xfrm>
                                              <a:off x="839949" y="790906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13A2F9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4" name="Straight Connector 264"/>
                                          <wps:cNvCnPr/>
                                          <wps:spPr>
                                            <a:xfrm flipH="1">
                                              <a:off x="910300" y="588673"/>
                                              <a:ext cx="118762" cy="2787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5" name="Straight Connector 265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6" name="Straight Connector 266"/>
                                          <wps:cNvCnPr/>
                                          <wps:spPr>
                                            <a:xfrm flipV="1">
                                              <a:off x="334887" y="867394"/>
                                              <a:ext cx="575413" cy="15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7" name="Straight Connector 267"/>
                                          <wps:cNvCnPr/>
                                          <wps:spPr>
                                            <a:xfrm flipH="1" flipV="1">
                                              <a:off x="439926" y="238416"/>
                                              <a:ext cx="588902" cy="3505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8" name="Text Box 26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602556" w14:textId="77777777" w:rsidR="00DF0174" w:rsidRPr="002A2123" w:rsidRDefault="00DF0174" w:rsidP="00DF017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9" name="Arc 269"/>
                                          <wps:cNvSpPr/>
                                          <wps:spPr>
                                            <a:xfrm rot="6777182">
                                              <a:off x="392282" y="200686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6351018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156C4DA" id="Group 258" o:spid="_x0000_s1177" style="position:absolute;margin-left:11.85pt;margin-top:74.8pt;width:87.35pt;height:85pt;z-index:251709440;mso-width-relative:margin;mso-height-relative:margin" coordorigin="1519,310" coordsize="11098,1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">
                                  <v:shape id="Text Box 259" o:spid="_x0000_s1178" type="#_x0000_t202" style="position:absolute;left:2309;top:310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8EE3AF2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0" o:spid="_x0000_s1179" type="#_x0000_t202" style="position:absolute;left:9803;top:4380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1ZL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zU9n0hGQ0z8AAAD//wMAUEsBAi0AFAAGAAgAAAAhANvh9svuAAAAhQEAABMAAAAAAAAAAAAA&#10;AAAAAAAAAFtDb250ZW50X1R5cGVzXS54bWxQSwECLQAUAAYACAAAACEAWvQsW78AAAAVAQAACwAA&#10;AAAAAAAAAAAAAAAfAQAAX3JlbHMvLnJlbHNQSwECLQAUAAYACAAAACEAeq9WS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65855AB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1" o:spid="_x0000_s1180" type="#_x0000_t202" style="position:absolute;left:3694;top:3011;width:3496;height:2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97FD515" w14:textId="77777777" w:rsidR="00DF017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55DB4F58">
                                              <v:shape id="_x0000_i1070" type="#_x0000_t75" style="width:13.8pt;height:12.25pt">
                                                <v:imagedata r:id="rId65" o:title=""/>
                                              </v:shape>
                                              <o:OLEObject Type="Embed" ProgID="Equation.DSMT4" ShapeID="_x0000_i1070" DrawAspect="Content" ObjectID="_1807933509" r:id="rId79"/>
                                            </w:object>
                                          </w:r>
                                        </w:p>
                                        <w:p w14:paraId="181E78F9" w14:textId="77777777" w:rsidR="00DF0174" w:rsidRPr="00315094" w:rsidRDefault="00DF0174" w:rsidP="00DF017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oval id="Oval 262" o:spid="_x0000_s1181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zdO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ukjhfiYeAbm+AQAA//8DAFBLAQItABQABgAIAAAAIQDb4fbL7gAAAIUBAAATAAAAAAAAAAAA&#10;AAAAAAAAAABbQ29udGVudF9UeXBlc10ueG1sUEsBAi0AFAAGAAgAAAAhAFr0LFu/AAAAFQEAAAsA&#10;AAAAAAAAAAAAAAAAHwEAAF9yZWxzLy5yZWxzUEsBAi0AFAAGAAgAAAAhAJhjN07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Text Box 263" o:spid="_x0000_s1182" type="#_x0000_t202" style="position:absolute;left:8399;top:7909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413A2F9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64" o:spid="_x0000_s1183" style="position:absolute;flip:x;visibility:visible;mso-wrap-style:square" from="9103,5886" to="10290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5" o:spid="_x0000_s1184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6" o:spid="_x0000_s1185" style="position:absolute;flip:y;visibility:visible;mso-wrap-style:square" from="3348,8673" to="9103,8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7" o:spid="_x0000_s1186" style="position:absolute;flip:x y;visibility:visible;mso-wrap-style:square" from="4399,2384" to="10288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268" o:spid="_x0000_s1187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VpN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rU1n0hGQ0z8AAAD//wMAUEsBAi0AFAAGAAgAAAAhANvh9svuAAAAhQEAABMAAAAAAAAAAAAA&#10;AAAAAAAAAFtDb250ZW50X1R5cGVzXS54bWxQSwECLQAUAAYACAAAACEAWvQsW78AAAAVAQAACwAA&#10;AAAAAAAAAAAAAAAfAQAAX3JlbHMvLnJlbHNQSwECLQAUAAYACAAAACEAhNlaT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60602556" w14:textId="77777777" w:rsidR="00DF0174" w:rsidRPr="002A2123" w:rsidRDefault="00DF0174" w:rsidP="00DF017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69" o:spid="_x0000_s1188" style="position:absolute;left:3922;top:2006;width:1465;height:1467;rotation:7402490fd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" path="m76450,71nsc98873,1059,119605,12288,132701,30537v13075,18220,17099,41430,10923,62996l73231,73321,76450,71xem76450,71nfc98873,1059,119605,12288,132701,30537v13075,18220,17099,41430,10923,62996e" filled="f" strokecolor="black [3213]">
                                    <v:stroke joinstyle="miter"/>
                                    <v:path arrowok="t" o:connecttype="custom" o:connectlocs="76450,71;132701,30537;143624,93533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DF0174" w14:paraId="61071877" w14:textId="77777777" w:rsidTr="00BD1BAA">
                    <w:trPr>
                      <w:trHeight w:val="1553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FE75D08" w14:textId="77777777" w:rsidR="00DF0174" w:rsidRPr="005D5B72" w:rsidRDefault="00DF0174" w:rsidP="00DF0174">
                        <w:pPr>
                          <w:jc w:val="right"/>
                          <w:rPr>
                            <w:noProof/>
                          </w:rPr>
                        </w:pPr>
                        <w:r w:rsidRPr="001020E4">
                          <w:rPr>
                            <w:noProof/>
                            <w:position w:val="-32"/>
                          </w:rPr>
                          <w:object w:dxaOrig="1280" w:dyaOrig="780" w14:anchorId="611FB577">
                            <v:shape id="_x0000_i1071" type="#_x0000_t75" style="width:68.95pt;height:42.15pt" o:ole="">
                              <v:imagedata r:id="rId80" o:title=""/>
                            </v:shape>
                            <o:OLEObject Type="Embed" ProgID="Equation.DSMT4" ShapeID="_x0000_i1071" DrawAspect="Content" ObjectID="_1807933493" r:id="rId81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9E8BF7E" w14:textId="77777777" w:rsidR="00DF0174" w:rsidRDefault="00DF0174" w:rsidP="00DF0174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39A7C6D8" w14:textId="64354AD6" w:rsidR="00DF0174" w:rsidRPr="00DF0174" w:rsidRDefault="00DF0174" w:rsidP="00DF0174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7D391EBA" w:rsidR="00CC1410" w:rsidRPr="00586AFC" w:rsidRDefault="00CC1410" w:rsidP="00586AFC">
            <w:pPr>
              <w:jc w:val="both"/>
              <w:rPr>
                <w:rFonts w:ascii="Vazirmatn" w:hAnsi="Vazirmatn" w:cs="B Nazanin"/>
                <w:b/>
                <w:bCs/>
                <w:sz w:val="26"/>
                <w:szCs w:val="26"/>
                <w:u w:val="single"/>
                <w:rtl/>
              </w:rPr>
            </w:pPr>
          </w:p>
        </w:tc>
      </w:tr>
    </w:tbl>
    <w:p w14:paraId="30FB07EE" w14:textId="20FACCAD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82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001770" w14:textId="77777777" w:rsidR="000E1E62" w:rsidRDefault="000E1E62" w:rsidP="003C5476">
      <w:pPr>
        <w:spacing w:after="0" w:line="240" w:lineRule="auto"/>
      </w:pPr>
      <w:r>
        <w:separator/>
      </w:r>
    </w:p>
  </w:endnote>
  <w:endnote w:type="continuationSeparator" w:id="0">
    <w:p w14:paraId="2C6B87D2" w14:textId="77777777" w:rsidR="000E1E62" w:rsidRDefault="000E1E62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3303CF" w14:textId="77777777" w:rsidR="000E1E62" w:rsidRDefault="000E1E62" w:rsidP="003C5476">
      <w:pPr>
        <w:spacing w:after="0" w:line="240" w:lineRule="auto"/>
      </w:pPr>
      <w:r>
        <w:separator/>
      </w:r>
    </w:p>
  </w:footnote>
  <w:footnote w:type="continuationSeparator" w:id="0">
    <w:p w14:paraId="4BC687FD" w14:textId="77777777" w:rsidR="000E1E62" w:rsidRDefault="000E1E62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5pt;height:11.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355808"/>
    <w:multiLevelType w:val="hybridMultilevel"/>
    <w:tmpl w:val="04B4A538"/>
    <w:lvl w:ilvl="0" w:tplc="406E1B06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2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4"/>
  </w:num>
  <w:num w:numId="3">
    <w:abstractNumId w:val="30"/>
  </w:num>
  <w:num w:numId="4">
    <w:abstractNumId w:val="12"/>
  </w:num>
  <w:num w:numId="5">
    <w:abstractNumId w:val="40"/>
  </w:num>
  <w:num w:numId="6">
    <w:abstractNumId w:val="14"/>
  </w:num>
  <w:num w:numId="7">
    <w:abstractNumId w:val="13"/>
  </w:num>
  <w:num w:numId="8">
    <w:abstractNumId w:val="0"/>
  </w:num>
  <w:num w:numId="9">
    <w:abstractNumId w:val="20"/>
  </w:num>
  <w:num w:numId="10">
    <w:abstractNumId w:val="16"/>
  </w:num>
  <w:num w:numId="11">
    <w:abstractNumId w:val="32"/>
  </w:num>
  <w:num w:numId="12">
    <w:abstractNumId w:val="18"/>
  </w:num>
  <w:num w:numId="13">
    <w:abstractNumId w:val="22"/>
  </w:num>
  <w:num w:numId="14">
    <w:abstractNumId w:val="1"/>
  </w:num>
  <w:num w:numId="15">
    <w:abstractNumId w:val="15"/>
  </w:num>
  <w:num w:numId="16">
    <w:abstractNumId w:val="28"/>
  </w:num>
  <w:num w:numId="17">
    <w:abstractNumId w:val="17"/>
  </w:num>
  <w:num w:numId="18">
    <w:abstractNumId w:val="23"/>
  </w:num>
  <w:num w:numId="19">
    <w:abstractNumId w:val="33"/>
  </w:num>
  <w:num w:numId="20">
    <w:abstractNumId w:val="36"/>
  </w:num>
  <w:num w:numId="21">
    <w:abstractNumId w:val="24"/>
  </w:num>
  <w:num w:numId="22">
    <w:abstractNumId w:val="44"/>
  </w:num>
  <w:num w:numId="23">
    <w:abstractNumId w:val="43"/>
  </w:num>
  <w:num w:numId="24">
    <w:abstractNumId w:val="11"/>
  </w:num>
  <w:num w:numId="25">
    <w:abstractNumId w:val="7"/>
  </w:num>
  <w:num w:numId="26">
    <w:abstractNumId w:val="6"/>
  </w:num>
  <w:num w:numId="27">
    <w:abstractNumId w:val="31"/>
  </w:num>
  <w:num w:numId="28">
    <w:abstractNumId w:val="27"/>
  </w:num>
  <w:num w:numId="29">
    <w:abstractNumId w:val="35"/>
  </w:num>
  <w:num w:numId="30">
    <w:abstractNumId w:val="5"/>
  </w:num>
  <w:num w:numId="31">
    <w:abstractNumId w:val="3"/>
  </w:num>
  <w:num w:numId="32">
    <w:abstractNumId w:val="26"/>
  </w:num>
  <w:num w:numId="33">
    <w:abstractNumId w:val="39"/>
  </w:num>
  <w:num w:numId="34">
    <w:abstractNumId w:val="37"/>
  </w:num>
  <w:num w:numId="35">
    <w:abstractNumId w:val="2"/>
  </w:num>
  <w:num w:numId="36">
    <w:abstractNumId w:val="29"/>
  </w:num>
  <w:num w:numId="37">
    <w:abstractNumId w:val="45"/>
  </w:num>
  <w:num w:numId="38">
    <w:abstractNumId w:val="41"/>
  </w:num>
  <w:num w:numId="39">
    <w:abstractNumId w:val="10"/>
  </w:num>
  <w:num w:numId="40">
    <w:abstractNumId w:val="19"/>
  </w:num>
  <w:num w:numId="41">
    <w:abstractNumId w:val="8"/>
  </w:num>
  <w:num w:numId="42">
    <w:abstractNumId w:val="34"/>
  </w:num>
  <w:num w:numId="43">
    <w:abstractNumId w:val="9"/>
  </w:num>
  <w:num w:numId="44">
    <w:abstractNumId w:val="42"/>
  </w:num>
  <w:num w:numId="45">
    <w:abstractNumId w:val="21"/>
  </w:num>
  <w:num w:numId="46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90A8F"/>
    <w:rsid w:val="000923B4"/>
    <w:rsid w:val="00097015"/>
    <w:rsid w:val="000B48CD"/>
    <w:rsid w:val="000B4BF8"/>
    <w:rsid w:val="000B523E"/>
    <w:rsid w:val="000C0FAC"/>
    <w:rsid w:val="000D1F25"/>
    <w:rsid w:val="000D525C"/>
    <w:rsid w:val="000E1E62"/>
    <w:rsid w:val="000E480A"/>
    <w:rsid w:val="000F331A"/>
    <w:rsid w:val="000F67D0"/>
    <w:rsid w:val="00100083"/>
    <w:rsid w:val="001020E4"/>
    <w:rsid w:val="00102B0B"/>
    <w:rsid w:val="00102B28"/>
    <w:rsid w:val="0011061B"/>
    <w:rsid w:val="00110CCD"/>
    <w:rsid w:val="00113331"/>
    <w:rsid w:val="00135CF0"/>
    <w:rsid w:val="0013737B"/>
    <w:rsid w:val="00141457"/>
    <w:rsid w:val="001502A0"/>
    <w:rsid w:val="00164D31"/>
    <w:rsid w:val="00164E04"/>
    <w:rsid w:val="00166AE6"/>
    <w:rsid w:val="0018052F"/>
    <w:rsid w:val="00180AFC"/>
    <w:rsid w:val="001842C5"/>
    <w:rsid w:val="001869F5"/>
    <w:rsid w:val="00187A25"/>
    <w:rsid w:val="00195297"/>
    <w:rsid w:val="00197432"/>
    <w:rsid w:val="001A1574"/>
    <w:rsid w:val="001A6268"/>
    <w:rsid w:val="001A661A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D7AF8"/>
    <w:rsid w:val="001F28AD"/>
    <w:rsid w:val="00203169"/>
    <w:rsid w:val="002104A7"/>
    <w:rsid w:val="002125D5"/>
    <w:rsid w:val="00214801"/>
    <w:rsid w:val="00225ADC"/>
    <w:rsid w:val="002304E7"/>
    <w:rsid w:val="002364FD"/>
    <w:rsid w:val="002371B2"/>
    <w:rsid w:val="00243B21"/>
    <w:rsid w:val="00246EB4"/>
    <w:rsid w:val="00250DE6"/>
    <w:rsid w:val="00253713"/>
    <w:rsid w:val="002568EF"/>
    <w:rsid w:val="0026069C"/>
    <w:rsid w:val="00270A0B"/>
    <w:rsid w:val="00274B69"/>
    <w:rsid w:val="002928B0"/>
    <w:rsid w:val="002A2123"/>
    <w:rsid w:val="002A39A6"/>
    <w:rsid w:val="002B0715"/>
    <w:rsid w:val="002B1AD9"/>
    <w:rsid w:val="002B27F2"/>
    <w:rsid w:val="002C3F01"/>
    <w:rsid w:val="002C7A06"/>
    <w:rsid w:val="002F643D"/>
    <w:rsid w:val="002F7179"/>
    <w:rsid w:val="00301001"/>
    <w:rsid w:val="00303883"/>
    <w:rsid w:val="0030645E"/>
    <w:rsid w:val="00311344"/>
    <w:rsid w:val="00311C8E"/>
    <w:rsid w:val="0031311F"/>
    <w:rsid w:val="003321C8"/>
    <w:rsid w:val="0033588D"/>
    <w:rsid w:val="00335E0B"/>
    <w:rsid w:val="003422F0"/>
    <w:rsid w:val="0034553C"/>
    <w:rsid w:val="00350860"/>
    <w:rsid w:val="00367DC7"/>
    <w:rsid w:val="00376B9E"/>
    <w:rsid w:val="003911E5"/>
    <w:rsid w:val="0039596E"/>
    <w:rsid w:val="00395AAA"/>
    <w:rsid w:val="00395E28"/>
    <w:rsid w:val="0039760A"/>
    <w:rsid w:val="003B0E60"/>
    <w:rsid w:val="003B12F9"/>
    <w:rsid w:val="003B2493"/>
    <w:rsid w:val="003B45E8"/>
    <w:rsid w:val="003B4F44"/>
    <w:rsid w:val="003C13F7"/>
    <w:rsid w:val="003C3189"/>
    <w:rsid w:val="003C3C72"/>
    <w:rsid w:val="003C410C"/>
    <w:rsid w:val="003C4ACD"/>
    <w:rsid w:val="003C5476"/>
    <w:rsid w:val="003C54E8"/>
    <w:rsid w:val="003D3B56"/>
    <w:rsid w:val="003E03E2"/>
    <w:rsid w:val="003E2728"/>
    <w:rsid w:val="003E4603"/>
    <w:rsid w:val="003E5AA2"/>
    <w:rsid w:val="004015D1"/>
    <w:rsid w:val="0040546F"/>
    <w:rsid w:val="0041197A"/>
    <w:rsid w:val="00411F14"/>
    <w:rsid w:val="00413945"/>
    <w:rsid w:val="00415E1D"/>
    <w:rsid w:val="00420DB4"/>
    <w:rsid w:val="00426634"/>
    <w:rsid w:val="00427EC3"/>
    <w:rsid w:val="004378A0"/>
    <w:rsid w:val="004510BD"/>
    <w:rsid w:val="004521A6"/>
    <w:rsid w:val="00454137"/>
    <w:rsid w:val="00456D2E"/>
    <w:rsid w:val="00460798"/>
    <w:rsid w:val="004625AA"/>
    <w:rsid w:val="00467CD6"/>
    <w:rsid w:val="00476B5B"/>
    <w:rsid w:val="004871B0"/>
    <w:rsid w:val="0049750C"/>
    <w:rsid w:val="0049757E"/>
    <w:rsid w:val="004A2A1B"/>
    <w:rsid w:val="004A33AB"/>
    <w:rsid w:val="004C1C77"/>
    <w:rsid w:val="004D69C2"/>
    <w:rsid w:val="004E1C03"/>
    <w:rsid w:val="004F7BEA"/>
    <w:rsid w:val="005008AF"/>
    <w:rsid w:val="00502C49"/>
    <w:rsid w:val="0050661B"/>
    <w:rsid w:val="005129AE"/>
    <w:rsid w:val="00525B83"/>
    <w:rsid w:val="00530738"/>
    <w:rsid w:val="00531F01"/>
    <w:rsid w:val="00544CA7"/>
    <w:rsid w:val="005571E3"/>
    <w:rsid w:val="005574A4"/>
    <w:rsid w:val="005611FF"/>
    <w:rsid w:val="0058038F"/>
    <w:rsid w:val="00584821"/>
    <w:rsid w:val="00586AFC"/>
    <w:rsid w:val="00590A65"/>
    <w:rsid w:val="00590F73"/>
    <w:rsid w:val="00593227"/>
    <w:rsid w:val="005963AB"/>
    <w:rsid w:val="00597836"/>
    <w:rsid w:val="005A20BA"/>
    <w:rsid w:val="005A5ECF"/>
    <w:rsid w:val="005A78AB"/>
    <w:rsid w:val="005B360B"/>
    <w:rsid w:val="005D0FB3"/>
    <w:rsid w:val="005D2D0D"/>
    <w:rsid w:val="005D4EBB"/>
    <w:rsid w:val="005F6BBA"/>
    <w:rsid w:val="005F7E6F"/>
    <w:rsid w:val="00601175"/>
    <w:rsid w:val="00610416"/>
    <w:rsid w:val="006154B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7FC1"/>
    <w:rsid w:val="00695E44"/>
    <w:rsid w:val="00695EFF"/>
    <w:rsid w:val="006A78EC"/>
    <w:rsid w:val="006B4A71"/>
    <w:rsid w:val="006B5002"/>
    <w:rsid w:val="006B5C68"/>
    <w:rsid w:val="006C3C8F"/>
    <w:rsid w:val="006E7669"/>
    <w:rsid w:val="006F00F0"/>
    <w:rsid w:val="006F7CE8"/>
    <w:rsid w:val="007058A2"/>
    <w:rsid w:val="007060F6"/>
    <w:rsid w:val="00707392"/>
    <w:rsid w:val="0071320F"/>
    <w:rsid w:val="007140BA"/>
    <w:rsid w:val="007173B5"/>
    <w:rsid w:val="00734460"/>
    <w:rsid w:val="007368ED"/>
    <w:rsid w:val="007439B5"/>
    <w:rsid w:val="00743DDC"/>
    <w:rsid w:val="0075643E"/>
    <w:rsid w:val="00766D54"/>
    <w:rsid w:val="00780BD3"/>
    <w:rsid w:val="007813CA"/>
    <w:rsid w:val="00783F99"/>
    <w:rsid w:val="00787571"/>
    <w:rsid w:val="00793A38"/>
    <w:rsid w:val="007973EF"/>
    <w:rsid w:val="007B4895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3C0B"/>
    <w:rsid w:val="008067CA"/>
    <w:rsid w:val="0081075D"/>
    <w:rsid w:val="008117C6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45C62"/>
    <w:rsid w:val="00852AA6"/>
    <w:rsid w:val="008535C1"/>
    <w:rsid w:val="0085431C"/>
    <w:rsid w:val="008610D3"/>
    <w:rsid w:val="00862CAF"/>
    <w:rsid w:val="008639F0"/>
    <w:rsid w:val="00866944"/>
    <w:rsid w:val="00871A88"/>
    <w:rsid w:val="00874243"/>
    <w:rsid w:val="008A4D83"/>
    <w:rsid w:val="008A5BD5"/>
    <w:rsid w:val="008A7508"/>
    <w:rsid w:val="008B2CA9"/>
    <w:rsid w:val="008B48DF"/>
    <w:rsid w:val="008B659F"/>
    <w:rsid w:val="008B78CD"/>
    <w:rsid w:val="008B7EE2"/>
    <w:rsid w:val="008C0F89"/>
    <w:rsid w:val="008C3825"/>
    <w:rsid w:val="008C4396"/>
    <w:rsid w:val="008C4925"/>
    <w:rsid w:val="008C6A64"/>
    <w:rsid w:val="008D3363"/>
    <w:rsid w:val="008E136C"/>
    <w:rsid w:val="008F1DEB"/>
    <w:rsid w:val="008F5C76"/>
    <w:rsid w:val="0090683A"/>
    <w:rsid w:val="00910EE3"/>
    <w:rsid w:val="009118DA"/>
    <w:rsid w:val="00912F98"/>
    <w:rsid w:val="0091451F"/>
    <w:rsid w:val="009173D8"/>
    <w:rsid w:val="00917E51"/>
    <w:rsid w:val="00921DC9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25B3"/>
    <w:rsid w:val="00984C4C"/>
    <w:rsid w:val="00984D81"/>
    <w:rsid w:val="00990701"/>
    <w:rsid w:val="009942A1"/>
    <w:rsid w:val="009A04B2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2F1A"/>
    <w:rsid w:val="009F3A91"/>
    <w:rsid w:val="009F788A"/>
    <w:rsid w:val="00A02D39"/>
    <w:rsid w:val="00A05D79"/>
    <w:rsid w:val="00A11624"/>
    <w:rsid w:val="00A118EE"/>
    <w:rsid w:val="00A1354E"/>
    <w:rsid w:val="00A141EF"/>
    <w:rsid w:val="00A145A8"/>
    <w:rsid w:val="00A21D02"/>
    <w:rsid w:val="00A2319A"/>
    <w:rsid w:val="00A23AA5"/>
    <w:rsid w:val="00A24FC9"/>
    <w:rsid w:val="00A26C67"/>
    <w:rsid w:val="00A3527B"/>
    <w:rsid w:val="00A37E36"/>
    <w:rsid w:val="00A60A6E"/>
    <w:rsid w:val="00A64191"/>
    <w:rsid w:val="00A66089"/>
    <w:rsid w:val="00A77BE2"/>
    <w:rsid w:val="00AA2CC4"/>
    <w:rsid w:val="00AA5F74"/>
    <w:rsid w:val="00AB2B95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171C6"/>
    <w:rsid w:val="00B268BE"/>
    <w:rsid w:val="00B26FD4"/>
    <w:rsid w:val="00B30753"/>
    <w:rsid w:val="00B34F74"/>
    <w:rsid w:val="00B41643"/>
    <w:rsid w:val="00B44484"/>
    <w:rsid w:val="00B5331A"/>
    <w:rsid w:val="00B670CF"/>
    <w:rsid w:val="00B77473"/>
    <w:rsid w:val="00B77F11"/>
    <w:rsid w:val="00B8473C"/>
    <w:rsid w:val="00B85106"/>
    <w:rsid w:val="00B86D05"/>
    <w:rsid w:val="00B918D1"/>
    <w:rsid w:val="00B92C91"/>
    <w:rsid w:val="00BA3D95"/>
    <w:rsid w:val="00BA5B20"/>
    <w:rsid w:val="00BB7852"/>
    <w:rsid w:val="00BC44C0"/>
    <w:rsid w:val="00BD5D90"/>
    <w:rsid w:val="00BE00DE"/>
    <w:rsid w:val="00BE0B30"/>
    <w:rsid w:val="00BE1041"/>
    <w:rsid w:val="00BE6399"/>
    <w:rsid w:val="00BF3972"/>
    <w:rsid w:val="00BF49C9"/>
    <w:rsid w:val="00C0101A"/>
    <w:rsid w:val="00C100E2"/>
    <w:rsid w:val="00C11B34"/>
    <w:rsid w:val="00C47516"/>
    <w:rsid w:val="00C47A90"/>
    <w:rsid w:val="00C6343A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E1707"/>
    <w:rsid w:val="00CF3BD5"/>
    <w:rsid w:val="00CF4F70"/>
    <w:rsid w:val="00CF752B"/>
    <w:rsid w:val="00D00144"/>
    <w:rsid w:val="00D01B64"/>
    <w:rsid w:val="00D01E85"/>
    <w:rsid w:val="00D04999"/>
    <w:rsid w:val="00D113F3"/>
    <w:rsid w:val="00D128B3"/>
    <w:rsid w:val="00D215DA"/>
    <w:rsid w:val="00D2398C"/>
    <w:rsid w:val="00D368BC"/>
    <w:rsid w:val="00D40323"/>
    <w:rsid w:val="00D40343"/>
    <w:rsid w:val="00D40922"/>
    <w:rsid w:val="00D41BE1"/>
    <w:rsid w:val="00D5185C"/>
    <w:rsid w:val="00D603A6"/>
    <w:rsid w:val="00D66319"/>
    <w:rsid w:val="00D72E3E"/>
    <w:rsid w:val="00D75C00"/>
    <w:rsid w:val="00D800EE"/>
    <w:rsid w:val="00D83793"/>
    <w:rsid w:val="00D8398E"/>
    <w:rsid w:val="00D87478"/>
    <w:rsid w:val="00D96DEE"/>
    <w:rsid w:val="00DA33A1"/>
    <w:rsid w:val="00DA3DF2"/>
    <w:rsid w:val="00DB3921"/>
    <w:rsid w:val="00DC2863"/>
    <w:rsid w:val="00DC6916"/>
    <w:rsid w:val="00DD3DA1"/>
    <w:rsid w:val="00DF0174"/>
    <w:rsid w:val="00DF0B91"/>
    <w:rsid w:val="00DF191C"/>
    <w:rsid w:val="00DF25A0"/>
    <w:rsid w:val="00DF6A84"/>
    <w:rsid w:val="00E02154"/>
    <w:rsid w:val="00E02DAE"/>
    <w:rsid w:val="00E1149C"/>
    <w:rsid w:val="00E122E4"/>
    <w:rsid w:val="00E25AE7"/>
    <w:rsid w:val="00E30858"/>
    <w:rsid w:val="00E323EA"/>
    <w:rsid w:val="00E40B03"/>
    <w:rsid w:val="00E45AA7"/>
    <w:rsid w:val="00E45B7C"/>
    <w:rsid w:val="00E46101"/>
    <w:rsid w:val="00E5144C"/>
    <w:rsid w:val="00E54000"/>
    <w:rsid w:val="00E62A75"/>
    <w:rsid w:val="00E65CE5"/>
    <w:rsid w:val="00E67853"/>
    <w:rsid w:val="00E718B1"/>
    <w:rsid w:val="00E71FD4"/>
    <w:rsid w:val="00E72CCD"/>
    <w:rsid w:val="00E76280"/>
    <w:rsid w:val="00E80498"/>
    <w:rsid w:val="00E82E1D"/>
    <w:rsid w:val="00E845DA"/>
    <w:rsid w:val="00E87C0D"/>
    <w:rsid w:val="00E927D2"/>
    <w:rsid w:val="00EA02DB"/>
    <w:rsid w:val="00EA0687"/>
    <w:rsid w:val="00EA31B6"/>
    <w:rsid w:val="00EA4A22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10D8"/>
    <w:rsid w:val="00F156E6"/>
    <w:rsid w:val="00F16381"/>
    <w:rsid w:val="00F20C60"/>
    <w:rsid w:val="00F32F71"/>
    <w:rsid w:val="00F37DAB"/>
    <w:rsid w:val="00F40578"/>
    <w:rsid w:val="00F62F4F"/>
    <w:rsid w:val="00F664D4"/>
    <w:rsid w:val="00F67092"/>
    <w:rsid w:val="00F7556F"/>
    <w:rsid w:val="00F842B3"/>
    <w:rsid w:val="00F85455"/>
    <w:rsid w:val="00F85AF6"/>
    <w:rsid w:val="00F86145"/>
    <w:rsid w:val="00F87424"/>
    <w:rsid w:val="00F8749B"/>
    <w:rsid w:val="00F90904"/>
    <w:rsid w:val="00FA3BC2"/>
    <w:rsid w:val="00FB5B7E"/>
    <w:rsid w:val="00FC0DE2"/>
    <w:rsid w:val="00FC1923"/>
    <w:rsid w:val="00FC394C"/>
    <w:rsid w:val="00FC4B8C"/>
    <w:rsid w:val="00FD438A"/>
    <w:rsid w:val="00FD4BA5"/>
    <w:rsid w:val="00FE4342"/>
    <w:rsid w:val="00FF2964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D15E11F0-0F45-445E-B8CD-168B42855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4751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6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image" Target="media/image20.wmf"/><Relationship Id="rId58" Type="http://schemas.openxmlformats.org/officeDocument/2006/relationships/image" Target="media/image22.wmf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8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image" Target="media/image21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77" Type="http://schemas.openxmlformats.org/officeDocument/2006/relationships/oleObject" Target="embeddings/oleObject43.bin"/><Relationship Id="rId8" Type="http://schemas.openxmlformats.org/officeDocument/2006/relationships/image" Target="media/image2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80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5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8.wmf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29FA2A-501B-4612-8492-85AC956C3E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4</TotalTime>
  <Pages>2</Pages>
  <Words>298</Words>
  <Characters>170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</cp:revision>
  <cp:lastPrinted>2024-04-19T06:13:00Z</cp:lastPrinted>
  <dcterms:created xsi:type="dcterms:W3CDTF">2020-05-21T12:14:00Z</dcterms:created>
  <dcterms:modified xsi:type="dcterms:W3CDTF">2025-05-05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